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2A99" w:rsidRPr="00007737" w:rsidRDefault="00782A99" w:rsidP="00782A99">
      <w:pPr>
        <w:spacing w:after="160" w:line="259" w:lineRule="auto"/>
        <w:jc w:val="center"/>
        <w:rPr>
          <w:rFonts w:ascii="Times New Roman" w:eastAsia="Calibri" w:hAnsi="Times New Roman" w:cs="Times New Roman"/>
          <w:b/>
          <w:bCs/>
          <w:sz w:val="32"/>
          <w:szCs w:val="28"/>
          <w:lang w:val="kk-KZ"/>
        </w:rPr>
      </w:pPr>
      <w:bookmarkStart w:id="0" w:name="OLE_LINK6"/>
      <w:bookmarkStart w:id="1" w:name="OLE_LINK7"/>
      <w:r w:rsidRPr="00007737">
        <w:rPr>
          <w:rFonts w:ascii="Times New Roman" w:eastAsia="Calibri" w:hAnsi="Times New Roman" w:cs="Times New Roman"/>
          <w:b/>
          <w:bCs/>
          <w:sz w:val="32"/>
          <w:szCs w:val="28"/>
          <w:lang w:val="kk-KZ"/>
        </w:rPr>
        <w:t>«Т</w:t>
      </w:r>
      <w:r w:rsidRPr="00007737">
        <w:rPr>
          <w:rFonts w:ascii="Times New Roman" w:eastAsia="Calibri" w:hAnsi="Times New Roman" w:cs="Times New Roman"/>
          <w:b/>
          <w:bCs/>
          <w:sz w:val="32"/>
          <w:szCs w:val="28"/>
          <w:lang w:val="en-US"/>
        </w:rPr>
        <w:t>UL</w:t>
      </w:r>
      <w:r w:rsidRPr="00007737">
        <w:rPr>
          <w:rFonts w:ascii="Times New Roman" w:eastAsia="Calibri" w:hAnsi="Times New Roman" w:cs="Times New Roman"/>
          <w:b/>
          <w:spacing w:val="3"/>
          <w:sz w:val="32"/>
          <w:szCs w:val="28"/>
          <w:lang w:val="en-US"/>
        </w:rPr>
        <w:t>Ǵ</w:t>
      </w:r>
      <w:r w:rsidRPr="00007737">
        <w:rPr>
          <w:rFonts w:ascii="Times New Roman" w:eastAsia="Calibri" w:hAnsi="Times New Roman" w:cs="Times New Roman"/>
          <w:b/>
          <w:bCs/>
          <w:sz w:val="32"/>
          <w:szCs w:val="28"/>
          <w:lang w:val="en-US"/>
        </w:rPr>
        <w:t>A SCHOOL</w:t>
      </w:r>
      <w:r w:rsidRPr="00007737">
        <w:rPr>
          <w:rFonts w:ascii="Times New Roman" w:eastAsia="Calibri" w:hAnsi="Times New Roman" w:cs="Times New Roman"/>
          <w:b/>
          <w:bCs/>
          <w:sz w:val="32"/>
          <w:szCs w:val="28"/>
          <w:lang w:val="kk-KZ"/>
        </w:rPr>
        <w:t>»</w:t>
      </w:r>
      <w:r w:rsidRPr="00007737">
        <w:rPr>
          <w:rFonts w:ascii="Times New Roman" w:eastAsia="Calibri" w:hAnsi="Times New Roman" w:cs="Times New Roman"/>
          <w:b/>
          <w:bCs/>
          <w:sz w:val="32"/>
          <w:szCs w:val="28"/>
          <w:lang w:val="en-US"/>
        </w:rPr>
        <w:t xml:space="preserve"> </w:t>
      </w:r>
      <w:r w:rsidRPr="00007737">
        <w:rPr>
          <w:rFonts w:ascii="Times New Roman" w:eastAsia="Calibri" w:hAnsi="Times New Roman" w:cs="Times New Roman"/>
          <w:b/>
          <w:bCs/>
          <w:sz w:val="32"/>
          <w:szCs w:val="28"/>
          <w:lang w:val="kk-KZ"/>
        </w:rPr>
        <w:t xml:space="preserve">ЖАЛПЫ БІЛІМ БЕРЕТІН МЕКТЕБІ </w:t>
      </w:r>
    </w:p>
    <w:bookmarkEnd w:id="0"/>
    <w:bookmarkEnd w:id="1"/>
    <w:p w:rsidR="00782A99" w:rsidRPr="00D60190" w:rsidRDefault="00782A99" w:rsidP="00782A99">
      <w:pPr>
        <w:tabs>
          <w:tab w:val="left" w:pos="3909"/>
        </w:tabs>
        <w:spacing w:after="160" w:line="259" w:lineRule="auto"/>
        <w:jc w:val="center"/>
        <w:rPr>
          <w:rFonts w:ascii="Calibri" w:eastAsia="Calibri" w:hAnsi="Calibri" w:cs="Times New Roman"/>
          <w:lang w:val="kk-KZ"/>
        </w:rPr>
      </w:pPr>
      <w:r w:rsidRPr="00D60190">
        <w:rPr>
          <w:rFonts w:ascii="Calibri" w:eastAsia="Calibri" w:hAnsi="Calibri" w:cs="Times New Roman"/>
          <w:noProof/>
          <w:sz w:val="32"/>
          <w:szCs w:val="32"/>
          <w:lang w:eastAsia="ru-RU"/>
        </w:rPr>
        <w:drawing>
          <wp:inline distT="0" distB="0" distL="0" distR="0" wp14:anchorId="738C8519" wp14:editId="70DAF828">
            <wp:extent cx="1837509" cy="2513618"/>
            <wp:effectExtent l="0" t="0" r="0" b="1270"/>
            <wp:docPr id="57" name="Рисунок 57" descr="D:\Мектеп\TULGA SHCOOL\Логотип TULGA SCHOOL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ектеп\TULGA SHCOOL\Логотип TULGA SCHOOL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21" t="12527" r="20655" b="12571"/>
                    <a:stretch/>
                  </pic:blipFill>
                  <pic:spPr bwMode="auto">
                    <a:xfrm>
                      <a:off x="0" y="0"/>
                      <a:ext cx="1906672" cy="260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2A99" w:rsidRDefault="00782A99" w:rsidP="00782A99">
      <w:pPr>
        <w:pStyle w:val="1"/>
        <w:spacing w:before="0" w:line="240" w:lineRule="auto"/>
        <w:jc w:val="center"/>
        <w:rPr>
          <w:rFonts w:ascii="Cambria Math" w:hAnsi="Cambria Math" w:cs="Times New Roman"/>
          <w:lang w:val="ru-RU"/>
        </w:rPr>
      </w:pPr>
    </w:p>
    <w:p w:rsidR="00782A99" w:rsidRDefault="00782A99" w:rsidP="00782A99">
      <w:pPr>
        <w:pStyle w:val="1"/>
        <w:spacing w:before="0" w:line="240" w:lineRule="auto"/>
        <w:jc w:val="center"/>
        <w:rPr>
          <w:rFonts w:ascii="Cambria Math" w:hAnsi="Cambria Math" w:cs="Times New Roman"/>
          <w:lang w:val="ru-RU"/>
        </w:rPr>
      </w:pPr>
    </w:p>
    <w:p w:rsidR="00782A99" w:rsidRPr="009E6254" w:rsidRDefault="00782A99" w:rsidP="00782A99"/>
    <w:p w:rsidR="00782A99" w:rsidRPr="009E6254" w:rsidRDefault="00782A99" w:rsidP="00782A99">
      <w:pPr>
        <w:pStyle w:val="1"/>
        <w:spacing w:before="0" w:line="240" w:lineRule="auto"/>
        <w:jc w:val="center"/>
        <w:rPr>
          <w:rFonts w:ascii="Cambria Math" w:hAnsi="Cambria Math" w:cs="Times New Roman"/>
          <w:sz w:val="36"/>
          <w:lang w:val="ru-RU"/>
        </w:rPr>
      </w:pPr>
      <w:r>
        <w:rPr>
          <w:rFonts w:ascii="Cambria Math" w:hAnsi="Cambria Math" w:cs="Times New Roman"/>
          <w:sz w:val="36"/>
          <w:lang w:val="ru-RU"/>
        </w:rPr>
        <w:t>7</w:t>
      </w:r>
      <w:r w:rsidRPr="009E6254">
        <w:rPr>
          <w:rFonts w:ascii="Cambria Math" w:hAnsi="Cambria Math" w:cs="Times New Roman"/>
          <w:sz w:val="36"/>
          <w:lang w:val="ru-RU"/>
        </w:rPr>
        <w:t>-СЫНЫПҚА ҚАБЫЛДАУҒА АРНАЛҒАН</w:t>
      </w:r>
    </w:p>
    <w:p w:rsidR="00782A99" w:rsidRDefault="00782A99" w:rsidP="00782A99">
      <w:pPr>
        <w:spacing w:after="160" w:line="259" w:lineRule="auto"/>
        <w:jc w:val="center"/>
        <w:rPr>
          <w:rFonts w:ascii="Cambria Math" w:hAnsi="Cambria Math" w:cs="Times New Roman"/>
          <w:b/>
          <w:sz w:val="36"/>
          <w:szCs w:val="28"/>
        </w:rPr>
      </w:pPr>
      <w:r w:rsidRPr="009E6254">
        <w:rPr>
          <w:rFonts w:ascii="Cambria Math" w:hAnsi="Cambria Math" w:cs="Times New Roman"/>
          <w:b/>
          <w:sz w:val="36"/>
          <w:szCs w:val="28"/>
        </w:rPr>
        <w:t>КОНКУРСТЫҚ І</w:t>
      </w:r>
      <w:proofErr w:type="gramStart"/>
      <w:r w:rsidRPr="009E6254">
        <w:rPr>
          <w:rFonts w:ascii="Cambria Math" w:hAnsi="Cambria Math" w:cs="Times New Roman"/>
          <w:b/>
          <w:sz w:val="36"/>
          <w:szCs w:val="28"/>
        </w:rPr>
        <w:t>Р</w:t>
      </w:r>
      <w:proofErr w:type="gramEnd"/>
      <w:r w:rsidRPr="009E6254">
        <w:rPr>
          <w:rFonts w:ascii="Cambria Math" w:hAnsi="Cambria Math" w:cs="Times New Roman"/>
          <w:b/>
          <w:sz w:val="36"/>
          <w:szCs w:val="28"/>
        </w:rPr>
        <w:t>ІКТЕУ</w:t>
      </w:r>
    </w:p>
    <w:p w:rsidR="00782A99" w:rsidRDefault="00782A99" w:rsidP="00782A99">
      <w:pPr>
        <w:spacing w:after="160" w:line="259" w:lineRule="auto"/>
        <w:jc w:val="center"/>
        <w:rPr>
          <w:rFonts w:ascii="Cambria Math" w:hAnsi="Cambria Math" w:cs="Times New Roman"/>
          <w:b/>
          <w:sz w:val="36"/>
          <w:szCs w:val="28"/>
        </w:rPr>
      </w:pPr>
    </w:p>
    <w:p w:rsidR="00782A99" w:rsidRPr="00AF4F01" w:rsidRDefault="00782A99" w:rsidP="00782A9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val="kk-KZ" w:eastAsia="ru-RU"/>
        </w:rPr>
        <w:t></w:t>
      </w:r>
      <w:r w:rsidRPr="00AF4F01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 xml:space="preserve">  </w:t>
      </w:r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val="kk-KZ" w:eastAsia="ru-RU"/>
        </w:rPr>
        <w:t>Оқушының толық аты-жөні</w:t>
      </w:r>
      <w:r w:rsidRPr="00362704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 xml:space="preserve"> (бас әріппен</w:t>
      </w:r>
      <w:r w:rsidRPr="00AF4F01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 xml:space="preserve"> жазылуы тиіс)</w:t>
      </w:r>
      <w:r w:rsidRPr="00362704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bookmarkStart w:id="2" w:name="_GoBack"/>
      <w:bookmarkEnd w:id="2"/>
      <w:r w:rsidRPr="00362704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>__________________________</w:t>
      </w:r>
      <w:r w:rsidRPr="00362704">
        <w:rPr>
          <w:rFonts w:ascii="Times New Roman" w:eastAsia="Times New Roman" w:hAnsi="Times New Roman" w:cs="Times New Roman"/>
          <w:sz w:val="28"/>
          <w:szCs w:val="24"/>
          <w:lang w:eastAsia="ru-RU"/>
        </w:rPr>
        <w:t>_________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_______________________________</w:t>
      </w:r>
    </w:p>
    <w:p w:rsidR="00782A99" w:rsidRPr="00362704" w:rsidRDefault="00782A99" w:rsidP="00782A9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val="kk-KZ" w:eastAsia="ru-RU"/>
        </w:rPr>
        <w:t></w:t>
      </w:r>
      <w:r w:rsidRPr="00AF4F01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 xml:space="preserve">  </w:t>
      </w:r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val="kk-KZ" w:eastAsia="ru-RU"/>
        </w:rPr>
        <w:t>Туған жылы</w:t>
      </w:r>
      <w:r w:rsidRPr="00AF4F01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 xml:space="preserve"> (күн-ай-жыл форматында)</w:t>
      </w:r>
      <w:r w:rsidRPr="00362704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362704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>_________</w:t>
      </w:r>
      <w:r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>___________________</w:t>
      </w:r>
      <w:r w:rsidRPr="00362704">
        <w:rPr>
          <w:rFonts w:ascii="Times New Roman" w:eastAsia="Times New Roman" w:hAnsi="Times New Roman" w:cs="Times New Roman"/>
          <w:sz w:val="28"/>
          <w:szCs w:val="24"/>
          <w:lang w:eastAsia="ru-RU"/>
        </w:rPr>
        <w:t>_</w:t>
      </w:r>
    </w:p>
    <w:p w:rsidR="00782A99" w:rsidRPr="00362704" w:rsidRDefault="00782A99" w:rsidP="00782A9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eastAsia="ru-RU"/>
        </w:rPr>
        <w:t></w:t>
      </w:r>
      <w:r w:rsidRPr="00362704">
        <w:rPr>
          <w:rFonts w:ascii="Times New Roman" w:eastAsia="Times New Roman" w:hAnsi="Symbol" w:cs="Times New Roman"/>
          <w:sz w:val="28"/>
          <w:szCs w:val="24"/>
          <w:lang w:val="kk-KZ" w:eastAsia="ru-RU"/>
        </w:rPr>
        <w:t xml:space="preserve">  </w:t>
      </w:r>
      <w:r w:rsidRPr="00362704">
        <w:rPr>
          <w:rFonts w:ascii="Times New Roman" w:eastAsia="Times New Roman" w:hAnsi="Times New Roman" w:cs="Times New Roman"/>
          <w:b/>
          <w:sz w:val="28"/>
          <w:szCs w:val="24"/>
          <w:lang w:val="kk-KZ" w:eastAsia="ru-RU"/>
        </w:rPr>
        <w:t>Облыс (қала)</w:t>
      </w:r>
      <w:r w:rsidRPr="00362704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____________________________________________________</w:t>
      </w:r>
    </w:p>
    <w:p w:rsidR="00782A99" w:rsidRPr="00AF4F01" w:rsidRDefault="00782A99" w:rsidP="00782A9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eastAsia="ru-RU"/>
        </w:rPr>
        <w:t></w:t>
      </w:r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</w:t>
      </w:r>
      <w:proofErr w:type="spellStart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Мектеп</w:t>
      </w:r>
      <w:proofErr w:type="spellEnd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 </w:t>
      </w:r>
      <w:proofErr w:type="spellStart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аты</w:t>
      </w:r>
      <w:proofErr w:type="spellEnd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 </w:t>
      </w:r>
      <w:proofErr w:type="spellStart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немесе</w:t>
      </w:r>
      <w:proofErr w:type="spellEnd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 </w:t>
      </w:r>
      <w:proofErr w:type="spellStart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оқу</w:t>
      </w:r>
      <w:proofErr w:type="spellEnd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 </w:t>
      </w:r>
      <w:proofErr w:type="spellStart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орны</w:t>
      </w:r>
      <w:proofErr w:type="spellEnd"/>
      <w:r w:rsidRPr="00362704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_________________________________________________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_________________</w:t>
      </w:r>
    </w:p>
    <w:p w:rsidR="00782A99" w:rsidRPr="00AF4F01" w:rsidRDefault="00782A99" w:rsidP="00782A9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eastAsia="ru-RU"/>
        </w:rPr>
        <w:t></w:t>
      </w:r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</w:t>
      </w:r>
      <w:r w:rsidRPr="00362704">
        <w:rPr>
          <w:rFonts w:ascii="Times New Roman" w:eastAsia="Times New Roman" w:hAnsi="Times New Roman" w:cs="Times New Roman"/>
          <w:b/>
          <w:sz w:val="28"/>
          <w:szCs w:val="24"/>
          <w:lang w:val="kk-KZ" w:eastAsia="ru-RU"/>
        </w:rPr>
        <w:t xml:space="preserve">Қазіргі </w:t>
      </w:r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val="kk-KZ" w:eastAsia="ru-RU"/>
        </w:rPr>
        <w:t>с</w:t>
      </w:r>
      <w:proofErr w:type="spellStart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ыныбы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(</w:t>
      </w:r>
      <w:proofErr w:type="spell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мысалы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: 6 </w:t>
      </w:r>
      <w:proofErr w:type="spell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сынып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</w:t>
      </w:r>
      <w:proofErr w:type="spell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қазіргі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spellStart"/>
      <w:proofErr w:type="gram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о</w:t>
      </w:r>
      <w:proofErr w:type="gram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қу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spell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сыныбы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)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_______________</w:t>
      </w:r>
    </w:p>
    <w:p w:rsidR="00782A99" w:rsidRPr="00362704" w:rsidRDefault="00782A99" w:rsidP="00782A9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eastAsia="ru-RU"/>
        </w:rPr>
        <w:t></w:t>
      </w:r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</w:t>
      </w:r>
      <w:proofErr w:type="spellStart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Қабылдау</w:t>
      </w:r>
      <w:proofErr w:type="spellEnd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 </w:t>
      </w:r>
      <w:proofErr w:type="spellStart"/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сыныбы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(</w:t>
      </w:r>
      <w:proofErr w:type="gram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7-сынып</w:t>
      </w:r>
      <w:proofErr w:type="gram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қа </w:t>
      </w:r>
      <w:proofErr w:type="spell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тапсырып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spell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отырса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— "7 </w:t>
      </w:r>
      <w:proofErr w:type="spellStart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сынып</w:t>
      </w:r>
      <w:proofErr w:type="spellEnd"/>
      <w:r w:rsidRPr="00AF4F01">
        <w:rPr>
          <w:rFonts w:ascii="Times New Roman" w:eastAsia="Times New Roman" w:hAnsi="Times New Roman" w:cs="Times New Roman"/>
          <w:sz w:val="28"/>
          <w:szCs w:val="24"/>
          <w:lang w:eastAsia="ru-RU"/>
        </w:rPr>
        <w:t>")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_____</w:t>
      </w:r>
      <w:r w:rsidRPr="00362704">
        <w:rPr>
          <w:rFonts w:ascii="Times New Roman" w:eastAsia="Times New Roman" w:hAnsi="Times New Roman" w:cs="Times New Roman"/>
          <w:sz w:val="28"/>
          <w:szCs w:val="24"/>
          <w:lang w:eastAsia="ru-RU"/>
        </w:rPr>
        <w:t>___</w:t>
      </w:r>
    </w:p>
    <w:p w:rsidR="00782A99" w:rsidRPr="00362704" w:rsidRDefault="00782A99" w:rsidP="00782A9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i/>
          <w:iCs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val="kk-KZ" w:eastAsia="ru-RU"/>
        </w:rPr>
        <w:t></w:t>
      </w:r>
      <w:r w:rsidRPr="00AF4F01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 xml:space="preserve">  </w:t>
      </w:r>
      <w:r w:rsidRPr="00362704">
        <w:rPr>
          <w:rFonts w:ascii="Times New Roman" w:eastAsia="Times New Roman" w:hAnsi="Times New Roman" w:cs="Times New Roman"/>
          <w:b/>
          <w:bCs/>
          <w:sz w:val="28"/>
          <w:szCs w:val="24"/>
          <w:lang w:val="kk-KZ" w:eastAsia="ru-RU"/>
        </w:rPr>
        <w:t>Қол қою</w:t>
      </w:r>
      <w:r w:rsidRPr="00AF4F01">
        <w:rPr>
          <w:rFonts w:ascii="Times New Roman" w:eastAsia="Times New Roman" w:hAnsi="Times New Roman" w:cs="Times New Roman"/>
          <w:sz w:val="28"/>
          <w:szCs w:val="24"/>
          <w:lang w:val="kk-KZ" w:eastAsia="ru-RU"/>
        </w:rPr>
        <w:t xml:space="preserve"> </w:t>
      </w:r>
      <w:r w:rsidRPr="00362704">
        <w:rPr>
          <w:rFonts w:ascii="Times New Roman" w:eastAsia="Times New Roman" w:hAnsi="Times New Roman" w:cs="Times New Roman"/>
          <w:i/>
          <w:iCs/>
          <w:sz w:val="28"/>
          <w:szCs w:val="24"/>
          <w:lang w:val="kk-KZ" w:eastAsia="ru-RU"/>
        </w:rPr>
        <w:t>(жауапкершілік үшін)______________________</w:t>
      </w:r>
      <w:r>
        <w:rPr>
          <w:rFonts w:ascii="Times New Roman" w:eastAsia="Times New Roman" w:hAnsi="Times New Roman" w:cs="Times New Roman"/>
          <w:i/>
          <w:iCs/>
          <w:sz w:val="28"/>
          <w:szCs w:val="24"/>
          <w:lang w:val="kk-KZ" w:eastAsia="ru-RU"/>
        </w:rPr>
        <w:t>______________</w:t>
      </w:r>
    </w:p>
    <w:p w:rsidR="00782A99" w:rsidRPr="00362704" w:rsidRDefault="00782A99" w:rsidP="00782A99">
      <w:pPr>
        <w:spacing w:before="100" w:beforeAutospacing="1" w:after="100" w:afterAutospacing="1" w:line="240" w:lineRule="auto"/>
        <w:rPr>
          <w:rFonts w:ascii="Cambria Math" w:eastAsia="Times New Roman" w:hAnsi="Cambria Math" w:cs="Times New Roman"/>
          <w:iCs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val="kk-KZ" w:eastAsia="ru-RU"/>
        </w:rPr>
        <w:t></w:t>
      </w:r>
      <w:r w:rsidRPr="00362704">
        <w:rPr>
          <w:rFonts w:ascii="Cambria Math" w:eastAsia="Times New Roman" w:hAnsi="Cambria Math" w:cs="Times New Roman"/>
          <w:sz w:val="28"/>
          <w:szCs w:val="24"/>
          <w:lang w:val="kk-KZ" w:eastAsia="ru-RU"/>
        </w:rPr>
        <w:t xml:space="preserve">  </w:t>
      </w:r>
      <w:r w:rsidRPr="00362704">
        <w:rPr>
          <w:rFonts w:ascii="Cambria Math" w:eastAsia="Times New Roman" w:hAnsi="Cambria Math" w:cs="Times New Roman"/>
          <w:iCs/>
          <w:sz w:val="28"/>
          <w:szCs w:val="24"/>
          <w:lang w:val="kk-KZ" w:eastAsia="ru-RU"/>
        </w:rPr>
        <w:t>ЖСН</w:t>
      </w:r>
      <w:r w:rsidRPr="00362704">
        <w:rPr>
          <w:rFonts w:ascii="Cambria Math" w:eastAsia="Times New Roman" w:hAnsi="Cambria Math" w:cs="Times New Roman"/>
          <w:iCs/>
          <w:sz w:val="28"/>
          <w:szCs w:val="24"/>
          <w:lang w:eastAsia="ru-RU"/>
        </w:rPr>
        <w:t>_______________________________________________________________________________</w:t>
      </w:r>
    </w:p>
    <w:p w:rsidR="00782A99" w:rsidRPr="00782A99" w:rsidRDefault="00782A99" w:rsidP="00782A99">
      <w:pPr>
        <w:spacing w:before="100" w:beforeAutospacing="1" w:after="100" w:afterAutospacing="1" w:line="240" w:lineRule="auto"/>
        <w:rPr>
          <w:rFonts w:ascii="Cambria Math" w:eastAsia="Times New Roman" w:hAnsi="Cambria Math" w:cs="Times New Roman"/>
          <w:sz w:val="28"/>
          <w:szCs w:val="24"/>
          <w:lang w:eastAsia="ru-RU"/>
        </w:rPr>
      </w:pPr>
      <w:r w:rsidRPr="00AF4F01">
        <w:rPr>
          <w:rFonts w:ascii="Times New Roman" w:eastAsia="Times New Roman" w:hAnsi="Symbol" w:cs="Times New Roman"/>
          <w:sz w:val="28"/>
          <w:szCs w:val="24"/>
          <w:lang w:val="kk-KZ" w:eastAsia="ru-RU"/>
        </w:rPr>
        <w:t></w:t>
      </w:r>
      <w:r w:rsidRPr="00362704">
        <w:rPr>
          <w:rFonts w:ascii="Cambria Math" w:eastAsia="Times New Roman" w:hAnsi="Cambria Math" w:cs="Times New Roman"/>
          <w:sz w:val="28"/>
          <w:szCs w:val="24"/>
          <w:lang w:val="kk-KZ" w:eastAsia="ru-RU"/>
        </w:rPr>
        <w:t xml:space="preserve">  </w:t>
      </w:r>
      <w:r w:rsidRPr="00362704">
        <w:rPr>
          <w:rFonts w:ascii="Cambria Math" w:eastAsia="Times New Roman" w:hAnsi="Cambria Math" w:cs="Times New Roman"/>
          <w:iCs/>
          <w:sz w:val="28"/>
          <w:szCs w:val="24"/>
          <w:lang w:val="kk-KZ" w:eastAsia="ru-RU"/>
        </w:rPr>
        <w:t xml:space="preserve">Оқушының телефон номері </w:t>
      </w:r>
      <w:r w:rsidRPr="00782A99">
        <w:rPr>
          <w:rFonts w:ascii="Cambria Math" w:eastAsia="Times New Roman" w:hAnsi="Cambria Math" w:cs="Times New Roman"/>
          <w:iCs/>
          <w:sz w:val="28"/>
          <w:szCs w:val="24"/>
          <w:lang w:eastAsia="ru-RU"/>
        </w:rPr>
        <w:t>___________________________________________________</w:t>
      </w:r>
    </w:p>
    <w:p w:rsidR="00782A99" w:rsidRPr="00362704" w:rsidRDefault="00782A99" w:rsidP="00782A99">
      <w:pPr>
        <w:spacing w:after="160" w:line="259" w:lineRule="auto"/>
        <w:rPr>
          <w:rFonts w:ascii="Calibri" w:eastAsia="Calibri" w:hAnsi="Calibri" w:cs="Times New Roman"/>
          <w:lang w:val="kk-KZ"/>
        </w:rPr>
      </w:pPr>
    </w:p>
    <w:p w:rsidR="00782A99" w:rsidRDefault="00782A99" w:rsidP="00782A99">
      <w:pPr>
        <w:spacing w:after="0"/>
        <w:jc w:val="center"/>
        <w:rPr>
          <w:rFonts w:ascii="Cambria Math" w:hAnsi="Cambria Math" w:cs="Times New Roman"/>
          <w:sz w:val="18"/>
          <w:szCs w:val="18"/>
          <w:lang w:val="kk-KZ"/>
        </w:rPr>
      </w:pPr>
      <w:r w:rsidRPr="00D60190">
        <w:rPr>
          <w:rFonts w:ascii="Times New Roman" w:eastAsia="Calibri" w:hAnsi="Times New Roman" w:cs="Times New Roman"/>
          <w:b/>
          <w:sz w:val="24"/>
          <w:lang w:val="kk-KZ"/>
        </w:rPr>
        <w:t>202</w:t>
      </w:r>
      <w:r w:rsidR="00926CD0">
        <w:rPr>
          <w:rFonts w:ascii="Times New Roman" w:eastAsia="Calibri" w:hAnsi="Times New Roman" w:cs="Times New Roman"/>
          <w:b/>
          <w:sz w:val="24"/>
          <w:lang w:val="kk-KZ"/>
        </w:rPr>
        <w:t>4</w:t>
      </w:r>
      <w:r w:rsidRPr="00D60190">
        <w:rPr>
          <w:rFonts w:ascii="Times New Roman" w:eastAsia="Calibri" w:hAnsi="Times New Roman" w:cs="Times New Roman"/>
          <w:b/>
          <w:sz w:val="24"/>
          <w:lang w:val="kk-KZ"/>
        </w:rPr>
        <w:t>-202</w:t>
      </w:r>
      <w:r w:rsidR="00926CD0">
        <w:rPr>
          <w:rFonts w:ascii="Times New Roman" w:eastAsia="Calibri" w:hAnsi="Times New Roman" w:cs="Times New Roman"/>
          <w:b/>
          <w:sz w:val="24"/>
          <w:lang w:val="kk-KZ"/>
        </w:rPr>
        <w:t>5</w:t>
      </w:r>
      <w:r w:rsidRPr="00D60190">
        <w:rPr>
          <w:rFonts w:ascii="Times New Roman" w:eastAsia="Calibri" w:hAnsi="Times New Roman" w:cs="Times New Roman"/>
          <w:b/>
          <w:sz w:val="24"/>
          <w:lang w:val="kk-KZ"/>
        </w:rPr>
        <w:t xml:space="preserve"> ОҚУ ЖЫЛЫ</w:t>
      </w:r>
    </w:p>
    <w:p w:rsidR="00782A99" w:rsidRPr="00782A99" w:rsidRDefault="00782A99" w:rsidP="007173D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1C2497" w:rsidRPr="00782A99" w:rsidRDefault="00782A99" w:rsidP="00782A99">
      <w:pPr>
        <w:spacing w:after="0" w:line="240" w:lineRule="auto"/>
        <w:jc w:val="center"/>
        <w:rPr>
          <w:rFonts w:ascii="Cambria Math" w:hAnsi="Cambria Math" w:cs="Times New Roman"/>
          <w:b/>
          <w:sz w:val="24"/>
          <w:szCs w:val="24"/>
          <w:lang w:val="kk-KZ"/>
        </w:rPr>
      </w:pPr>
      <w:r w:rsidRPr="00782A99">
        <w:rPr>
          <w:rFonts w:ascii="Cambria Math" w:hAnsi="Cambria Math" w:cs="Times New Roman"/>
          <w:b/>
          <w:sz w:val="24"/>
          <w:szCs w:val="24"/>
          <w:lang w:val="kk-KZ"/>
        </w:rPr>
        <w:lastRenderedPageBreak/>
        <w:t xml:space="preserve">МАТЕМАТИКА/ЛОГИКА </w:t>
      </w:r>
    </w:p>
    <w:p w:rsidR="00782A99" w:rsidRDefault="00782A99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  <w:sectPr w:rsidR="00782A99" w:rsidSect="004A0D9C">
          <w:pgSz w:w="11906" w:h="16838"/>
          <w:pgMar w:top="851" w:right="850" w:bottom="851" w:left="1701" w:header="708" w:footer="708" w:gutter="0"/>
          <w:cols w:space="708"/>
          <w:docGrid w:linePitch="360"/>
        </w:sectPr>
      </w:pPr>
    </w:p>
    <w:p w:rsidR="006E5E7A" w:rsidRPr="00842F6F" w:rsidRDefault="006E5E7A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 xml:space="preserve">1. Есептеңіз: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2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9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20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5</m:t>
            </m:r>
          </m:den>
        </m:f>
      </m:oMath>
    </w:p>
    <w:p w:rsidR="00816788" w:rsidRPr="00842F6F" w:rsidRDefault="00816788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en-US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A) 3</w:t>
      </w:r>
    </w:p>
    <w:p w:rsidR="00816788" w:rsidRPr="00842F6F" w:rsidRDefault="00816788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en-US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B) 4</w:t>
      </w:r>
    </w:p>
    <w:p w:rsidR="00816788" w:rsidRPr="00842F6F" w:rsidRDefault="00816788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en-US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C) 1</w:t>
      </w:r>
    </w:p>
    <w:p w:rsidR="00816788" w:rsidRPr="00842F6F" w:rsidRDefault="00816788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en-US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D) 0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816788" w:rsidRPr="00842F6F" w:rsidRDefault="00816788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2. Тауар бағасы 20%-ға қымбатт</w:t>
      </w:r>
      <w:r w:rsidR="00EF0BC4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ап 24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0 тг болды. Тауардың алғашқы бағасын табыңыз</w:t>
      </w: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) 200</w:t>
      </w: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B) 192</w:t>
      </w: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C) 220</w:t>
      </w: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D) 48</w:t>
      </w:r>
    </w:p>
    <w:p w:rsidR="00782A99" w:rsidRPr="00842F6F" w:rsidRDefault="00782A99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3. Бөлшектің мәнін табыңыз (бірдей әріп бірдей цифр, әр түрлі әріп әр түрлі цифр):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∙U∙L∙G∙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∙U∙R∙K∙I∙S∙T∙A∙N</m:t>
            </m:r>
          </m:den>
        </m:f>
      </m:oMath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) 1</w:t>
      </w: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B) 0</w:t>
      </w: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C) 0,725</w:t>
      </w: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D) 0,729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EF0BC4" w:rsidRPr="00842F6F" w:rsidRDefault="00EF0BC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4. Бекзат достарына 7 алмадан таратса өзінде </w:t>
      </w:r>
      <w:r w:rsidR="00813CF2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1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</w:t>
      </w:r>
      <w:r w:rsidR="00813CF2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алма ғана қалады, ал достарына 5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алмадан таратса онда өзінде </w:t>
      </w:r>
      <w:r w:rsidR="00813CF2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17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алма қалады. Бекзатта неше алма бар?</w:t>
      </w: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A</w:t>
      </w:r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)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64</w:t>
      </w: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B</w:t>
      </w:r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)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92</w:t>
      </w: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C</w:t>
      </w:r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)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57</w:t>
      </w: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D</w:t>
      </w:r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)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43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5.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kk-KZ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2x+3y=9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5x+4y=12</m:t>
                </m:r>
              </m:e>
            </m:eqArr>
          </m:e>
        </m:d>
      </m:oMath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теңдеулер жүйесіндегі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x+y</m:t>
        </m:r>
      </m:oMath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 мәнін табыңыз</w:t>
      </w: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) 4</w:t>
      </w: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B) 2</w:t>
      </w: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C) 7</w:t>
      </w:r>
    </w:p>
    <w:p w:rsidR="00813CF2" w:rsidRPr="00842F6F" w:rsidRDefault="00813CF2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D) 3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212BFB" w:rsidRPr="00842F6F" w:rsidRDefault="00212BFB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6. Әріптер қандай да бір реттілікпен шексіз қайталанады. 2025-ші ретте орналасатын әріпті анықтаңыз. </w:t>
      </w:r>
    </w:p>
    <w:p w:rsidR="00212BFB" w:rsidRPr="00842F6F" w:rsidRDefault="00212BFB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TULGA TULGA TULGA TULGA TUL...</w:t>
      </w:r>
    </w:p>
    <w:p w:rsidR="00212BFB" w:rsidRPr="00842F6F" w:rsidRDefault="00212BFB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en-US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A) A</w:t>
      </w:r>
    </w:p>
    <w:p w:rsidR="00212BFB" w:rsidRPr="00842F6F" w:rsidRDefault="00212BFB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en-US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B)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</w:t>
      </w: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T</w:t>
      </w:r>
    </w:p>
    <w:p w:rsidR="00212BFB" w:rsidRPr="00842F6F" w:rsidRDefault="00212BFB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C) L</w:t>
      </w:r>
    </w:p>
    <w:p w:rsidR="00212BFB" w:rsidRPr="00842F6F" w:rsidRDefault="00212BFB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en-US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D) G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EF0BC4" w:rsidRPr="00842F6F" w:rsidRDefault="00212BFB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7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. </w:t>
      </w:r>
      <w:r w:rsidR="003F65D1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Есептеңіз: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3,5∙4+7,4-5,3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-0,587</m:t>
        </m:r>
      </m:oMath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) 0,731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B) 0,713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lastRenderedPageBreak/>
        <w:t>C) 0,727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D) 0,728</w:t>
      </w:r>
    </w:p>
    <w:p w:rsidR="00782A99" w:rsidRPr="00842F6F" w:rsidRDefault="00782A99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3F65D1" w:rsidRPr="00842F6F" w:rsidRDefault="003F65D1" w:rsidP="00782A99">
      <w:pPr>
        <w:spacing w:after="0" w:line="240" w:lineRule="auto"/>
        <w:rPr>
          <w:rFonts w:ascii="Cambria Math" w:hAnsi="Cambria Math" w:cs="Times New Roman"/>
          <w:i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8.  Өрнектің ең үлкен мәнін табыңыз: (бірдей әріп бірдей цифр, әр түрлі әріп әр түрлі цифр):  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UL</m:t>
            </m:r>
          </m:e>
        </m:acc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GA</m:t>
            </m:r>
          </m:e>
        </m:acc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UR</m:t>
            </m:r>
          </m:e>
        </m:acc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KIS</m:t>
            </m:r>
          </m:e>
        </m:acc>
        <m:r>
          <w:rPr>
            <w:rFonts w:ascii="Cambria Math" w:hAnsi="Cambria Math" w:cs="Times New Roman"/>
            <w:sz w:val="24"/>
            <w:szCs w:val="24"/>
            <w:lang w:val="kk-KZ"/>
          </w:rPr>
          <m:t>-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AN</m:t>
            </m:r>
          </m:e>
        </m:acc>
      </m:oMath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) 1794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B) 2012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C) 1958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D) 2034</w:t>
      </w:r>
    </w:p>
    <w:p w:rsidR="00782A99" w:rsidRPr="00842F6F" w:rsidRDefault="00782A99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3F65D1" w:rsidRPr="00842F6F" w:rsidRDefault="003F65D1" w:rsidP="00782A99">
      <w:pPr>
        <w:spacing w:after="0" w:line="240" w:lineRule="auto"/>
        <w:rPr>
          <w:rFonts w:ascii="Cambria Math" w:hAnsi="Cambria Math" w:cs="Times New Roman"/>
          <w:i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9.  «Пайыз» сөзіндегі дауысты әріптер пайызын анықтаңыз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) 4</w:t>
      </w:r>
      <w:r w:rsidR="00C82674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0%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B) </w:t>
      </w:r>
      <w:r w:rsidR="00C82674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60%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C) </w:t>
      </w:r>
      <w:r w:rsidR="00C82674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36%</w:t>
      </w:r>
    </w:p>
    <w:p w:rsidR="003F65D1" w:rsidRPr="00842F6F" w:rsidRDefault="003F65D1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D) </w:t>
      </w:r>
      <w:r w:rsidR="00C82674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54%</w:t>
      </w:r>
    </w:p>
    <w:p w:rsidR="00782A99" w:rsidRPr="00842F6F" w:rsidRDefault="00782A99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C82674" w:rsidRPr="00842F6F" w:rsidRDefault="00C82674" w:rsidP="00782A99">
      <w:pPr>
        <w:spacing w:after="0" w:line="240" w:lineRule="auto"/>
        <w:rPr>
          <w:rFonts w:ascii="Cambria Math" w:hAnsi="Cambria Math" w:cs="Times New Roman"/>
          <w:i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10.  Цифрлары әр түрлі үш таңбалы сандардың ең үлкені мен ең кішкентайының қосындысын табыңыз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) 1107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 xml:space="preserve">B)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1110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 xml:space="preserve">C)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1099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 xml:space="preserve">D)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1089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i/>
          <w:sz w:val="24"/>
          <w:szCs w:val="24"/>
          <w:lang w:val="en-US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11. Есептеңіз: </w:t>
      </w:r>
      <m:oMath>
        <m:r>
          <w:rPr>
            <w:rFonts w:ascii="Cambria Math" w:eastAsiaTheme="minorEastAsia" w:hAnsi="Cambria Math" w:cs="Times New Roman"/>
            <w:sz w:val="28"/>
            <w:szCs w:val="24"/>
            <w:lang w:val="kk-KZ"/>
          </w:rPr>
          <m:t>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  <w:lang w:val="kk-KZ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  <w:lang w:val="kk-KZ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  <w:lang w:val="kk-KZ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  <w:lang w:val="kk-KZ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  <w:lang w:val="kk-KZ"/>
              </w:rPr>
              <m:t>1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  <w:lang w:val="kk-KZ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  <w:lang w:val="kk-KZ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  <w:lang w:val="kk-KZ"/>
                  </w:rPr>
                  <m:t>5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  <w:lang w:val="kk-KZ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  <w:lang w:val="kk-KZ"/>
                      </w:rPr>
                      <m:t>5</m:t>
                    </m:r>
                  </m:den>
                </m:f>
              </m:den>
            </m:f>
          </m:den>
        </m:f>
        <m:r>
          <w:rPr>
            <w:rFonts w:ascii="Cambria Math" w:eastAsiaTheme="minorEastAsia" w:hAnsi="Cambria Math" w:cs="Times New Roman"/>
            <w:sz w:val="28"/>
            <w:szCs w:val="24"/>
            <w:lang w:val="kk-KZ"/>
          </w:rPr>
          <m:t>=</m:t>
        </m:r>
      </m:oMath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) 5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B) 4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C) 6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D) 7</w:t>
      </w:r>
    </w:p>
    <w:p w:rsidR="00782A99" w:rsidRPr="00842F6F" w:rsidRDefault="00782A99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C82674" w:rsidRPr="00842F6F" w:rsidRDefault="00C82674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12. </w:t>
      </w:r>
      <w:r w:rsidR="00CC5E1D" w:rsidRPr="00842F6F">
        <w:rPr>
          <w:rFonts w:ascii="Cambria Math" w:hAnsi="Cambria Math" w:cs="Times New Roman"/>
          <w:sz w:val="24"/>
          <w:szCs w:val="24"/>
          <w:lang w:val="kk-KZ"/>
        </w:rPr>
        <w:t xml:space="preserve">Периметрлері бірдей </w:t>
      </w:r>
      <w:r w:rsidR="009B0C4A" w:rsidRPr="00842F6F">
        <w:rPr>
          <w:rFonts w:ascii="Cambria Math" w:hAnsi="Cambria Math" w:cs="Times New Roman"/>
          <w:sz w:val="24"/>
          <w:szCs w:val="24"/>
          <w:lang w:val="kk-KZ"/>
        </w:rPr>
        <w:t>48-ге тең болатын тең қабырғалы үшбұрыш</w:t>
      </w:r>
      <w:r w:rsidR="0054690C" w:rsidRPr="00842F6F">
        <w:rPr>
          <w:rFonts w:ascii="Cambria Math" w:hAnsi="Cambria Math" w:cs="Times New Roman"/>
          <w:sz w:val="24"/>
          <w:szCs w:val="24"/>
          <w:lang w:val="kk-KZ"/>
        </w:rPr>
        <w:t xml:space="preserve"> пен шаршы </w:t>
      </w:r>
      <w:r w:rsidR="009B0C4A" w:rsidRPr="00842F6F">
        <w:rPr>
          <w:rFonts w:ascii="Cambria Math" w:hAnsi="Cambria Math" w:cs="Times New Roman"/>
          <w:sz w:val="24"/>
          <w:szCs w:val="24"/>
          <w:lang w:val="kk-KZ"/>
        </w:rPr>
        <w:t xml:space="preserve"> тіктөртбұрыш</w:t>
      </w:r>
      <w:r w:rsidR="0054690C" w:rsidRPr="00842F6F">
        <w:rPr>
          <w:rFonts w:ascii="Cambria Math" w:hAnsi="Cambria Math" w:cs="Times New Roman"/>
          <w:sz w:val="24"/>
          <w:szCs w:val="24"/>
          <w:lang w:val="kk-KZ"/>
        </w:rPr>
        <w:t>пен  жаңа пішін жасайды</w:t>
      </w:r>
      <w:r w:rsidR="00CC5E1D" w:rsidRPr="00842F6F">
        <w:rPr>
          <w:rFonts w:ascii="Cambria Math" w:hAnsi="Cambria Math" w:cs="Times New Roman"/>
          <w:sz w:val="24"/>
          <w:szCs w:val="24"/>
          <w:lang w:val="kk-KZ"/>
        </w:rPr>
        <w:t>. Жаңа пішіннің периметрін табыңыз</w:t>
      </w:r>
    </w:p>
    <w:p w:rsidR="00CC5E1D" w:rsidRPr="00842F6F" w:rsidRDefault="009B0C4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w:drawing>
          <wp:inline distT="0" distB="0" distL="0" distR="0" wp14:anchorId="7A88B96D" wp14:editId="6A3E7C69">
            <wp:extent cx="1765137" cy="1360714"/>
            <wp:effectExtent l="0" t="0" r="69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67098" cy="1362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A) </w:t>
      </w:r>
      <w:r w:rsidR="009B0C4A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104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B) </w:t>
      </w:r>
      <w:r w:rsidR="009B0C4A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80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C) </w:t>
      </w:r>
      <w:r w:rsidR="009B0C4A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96</w:t>
      </w:r>
    </w:p>
    <w:p w:rsidR="00C82674" w:rsidRPr="00842F6F" w:rsidRDefault="00C82674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D) </w:t>
      </w:r>
      <w:r w:rsidR="009B0C4A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8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8</w:t>
      </w:r>
    </w:p>
    <w:p w:rsidR="00C82674" w:rsidRPr="00842F6F" w:rsidRDefault="009B0C4A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 xml:space="preserve">13. </w:t>
      </w:r>
      <w:r w:rsidR="0054690C" w:rsidRPr="00842F6F">
        <w:rPr>
          <w:rFonts w:ascii="Cambria Math" w:hAnsi="Cambria Math" w:cs="Times New Roman"/>
          <w:sz w:val="24"/>
          <w:szCs w:val="24"/>
          <w:lang w:val="kk-KZ"/>
        </w:rPr>
        <w:t xml:space="preserve">Сыныптағы оқушылардың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8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-і</m:t>
        </m:r>
      </m:oMath>
      <w:r w:rsidR="0054690C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би үйірмесіне қатысады, ал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10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-і</m:t>
        </m:r>
      </m:oMath>
      <w:r w:rsidR="0054690C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домбыра үйірмесіне қатысады. Осы сыныптағы оқушылардың кез-келгені осы үйірмелердің біріне міндетті түрд қатысатын болса, онда осы екі ү</w:t>
      </w:r>
      <w:r w:rsidR="00421F85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йірмеге де сыныптың қанша пайызы</w:t>
      </w:r>
      <w:r w:rsidR="0054690C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қатысады?</w:t>
      </w:r>
    </w:p>
    <w:p w:rsidR="0054690C" w:rsidRPr="00842F6F" w:rsidRDefault="0054690C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A</w:t>
      </w:r>
      <w:r w:rsidR="0050331E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) 7,5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%</w:t>
      </w:r>
    </w:p>
    <w:p w:rsidR="0054690C" w:rsidRPr="00842F6F" w:rsidRDefault="0054690C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B) </w:t>
      </w:r>
      <w:r w:rsidR="0050331E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6,8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%</w:t>
      </w:r>
    </w:p>
    <w:p w:rsidR="0054690C" w:rsidRPr="00842F6F" w:rsidRDefault="0054690C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C) 3</w:t>
      </w:r>
      <w:r w:rsidR="0050331E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,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6%</w:t>
      </w:r>
    </w:p>
    <w:p w:rsidR="0054690C" w:rsidRPr="00842F6F" w:rsidRDefault="0054690C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D) 5</w:t>
      </w:r>
      <w:r w:rsidR="0050331E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,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4%</w:t>
      </w:r>
    </w:p>
    <w:p w:rsidR="00782A99" w:rsidRPr="00842F6F" w:rsidRDefault="00782A99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EA41CE" w:rsidRPr="00842F6F" w:rsidRDefault="00EA41CE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14.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TULGA</m:t>
            </m:r>
          </m:e>
        </m:d>
      </m:oMath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 xml:space="preserve">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және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B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TURAN</m:t>
            </m:r>
          </m:e>
        </m:d>
      </m:oMath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жиындары берілген.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A∩B</m:t>
        </m:r>
      </m:oMath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 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>табыңыз</w:t>
      </w:r>
    </w:p>
    <w:p w:rsidR="00EA41CE" w:rsidRPr="00842F6F" w:rsidRDefault="00EA41CE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A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AU</m:t>
            </m:r>
          </m:e>
        </m:d>
      </m:oMath>
    </w:p>
    <w:p w:rsidR="00EA41CE" w:rsidRPr="00842F6F" w:rsidRDefault="00EA41CE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B</w:t>
      </w:r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G</m:t>
            </m:r>
          </m:e>
        </m:d>
      </m:oMath>
    </w:p>
    <w:p w:rsidR="00EA41CE" w:rsidRPr="00842F6F" w:rsidRDefault="00EA41CE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C</w:t>
      </w:r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A</m:t>
            </m:r>
          </m:e>
        </m:d>
      </m:oMath>
    </w:p>
    <w:p w:rsidR="00EA41CE" w:rsidRPr="00842F6F" w:rsidRDefault="00EA41CE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en-US"/>
        </w:rPr>
        <w:t>D</w:t>
      </w:r>
      <w:r w:rsidRPr="00842F6F">
        <w:rPr>
          <w:rFonts w:ascii="Cambria Math" w:eastAsiaTheme="minorEastAsia" w:hAnsi="Cambria Math" w:cs="Times New Roman"/>
          <w:sz w:val="24"/>
          <w:szCs w:val="24"/>
        </w:rPr>
        <w:t xml:space="preserve">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AR</m:t>
            </m:r>
          </m:e>
        </m:d>
      </m:oMath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EA41CE" w:rsidRPr="00842F6F" w:rsidRDefault="00EA41CE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</w:rPr>
        <w:t>15</w:t>
      </w: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« =» белгісі қойылатын өрнекті көрсетіңіз.</w:t>
      </w:r>
    </w:p>
    <w:p w:rsidR="00EA41CE" w:rsidRPr="00842F6F" w:rsidRDefault="00EA41CE" w:rsidP="00782A99">
      <w:pPr>
        <w:spacing w:after="0" w:line="240" w:lineRule="auto"/>
        <w:rPr>
          <w:rFonts w:ascii="Cambria Math" w:hAnsi="Cambria Math" w:cs="Times New Roman"/>
          <w:sz w:val="24"/>
          <w:szCs w:val="24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А) 2 тәулік 2 сағат * 50 сағат</w:t>
      </w:r>
    </w:p>
    <w:p w:rsidR="00EA41CE" w:rsidRPr="00842F6F" w:rsidRDefault="00EA41CE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В) 1 сағат 20 минут * 65 минут</w:t>
      </w:r>
    </w:p>
    <w:p w:rsidR="00EA41CE" w:rsidRPr="00842F6F" w:rsidRDefault="00EA41CE" w:rsidP="00782A99">
      <w:pPr>
        <w:spacing w:after="0" w:line="240" w:lineRule="auto"/>
        <w:rPr>
          <w:rFonts w:ascii="Cambria Math" w:hAnsi="Cambria Math" w:cs="Times New Roman"/>
          <w:sz w:val="24"/>
          <w:szCs w:val="24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С) 4 минут 20 секунд * 70 с</w:t>
      </w:r>
    </w:p>
    <w:p w:rsidR="00EA41CE" w:rsidRPr="00842F6F" w:rsidRDefault="00EA41CE" w:rsidP="00782A99">
      <w:pPr>
        <w:spacing w:after="0" w:line="240" w:lineRule="auto"/>
        <w:rPr>
          <w:rFonts w:ascii="Cambria Math" w:hAnsi="Cambria Math" w:cs="Times New Roman"/>
          <w:sz w:val="24"/>
          <w:szCs w:val="24"/>
        </w:rPr>
      </w:pPr>
      <w:r w:rsidRPr="00842F6F">
        <w:rPr>
          <w:rFonts w:ascii="Cambria Math" w:hAnsi="Cambria Math" w:cs="Times New Roman"/>
          <w:sz w:val="24"/>
          <w:szCs w:val="24"/>
          <w:lang w:val="en-US"/>
        </w:rPr>
        <w:t>D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) 1 тәулік 4 сағат * 30 сағат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EA41CE" w:rsidRPr="00842F6F" w:rsidRDefault="00EA41CE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16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Руслан, Нұрбек, Елдос және Иманғали төртеуінің әрқайсысына  бірдей көлемдегі жұмыс тапсырылды. Олардың осы жұмысты орындап бітірген уақыттары диаграммада көрсетілген. Жұмыс өнімділігі ең жоғары адамды анықтаңыз</w:t>
      </w:r>
    </w:p>
    <w:p w:rsidR="00EA41CE" w:rsidRPr="00842F6F" w:rsidRDefault="00EA41CE" w:rsidP="00782A99">
      <w:pPr>
        <w:spacing w:after="0" w:line="240" w:lineRule="auto"/>
        <w:jc w:val="center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w:drawing>
          <wp:inline distT="0" distB="0" distL="0" distR="0" wp14:anchorId="7A37C50C" wp14:editId="488F55B2">
            <wp:extent cx="2968831" cy="1828800"/>
            <wp:effectExtent l="0" t="0" r="22225" b="1905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xmlns:ve="http://schemas.openxmlformats.org/markup-compatibility/2006" id="{762C4F22-403B-4A06-915C-5E7C1D412D6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EA41CE" w:rsidRPr="00842F6F" w:rsidRDefault="00EA41CE" w:rsidP="00782A99">
      <w:pPr>
        <w:spacing w:after="0" w:line="240" w:lineRule="auto"/>
        <w:contextualSpacing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Руслан</w:t>
      </w:r>
    </w:p>
    <w:p w:rsidR="00EA41CE" w:rsidRPr="00842F6F" w:rsidRDefault="00EA41CE" w:rsidP="00782A99">
      <w:pPr>
        <w:spacing w:after="0" w:line="240" w:lineRule="auto"/>
        <w:contextualSpacing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Нұрбек</w:t>
      </w:r>
    </w:p>
    <w:p w:rsidR="00EA41CE" w:rsidRPr="00842F6F" w:rsidRDefault="00EA41CE" w:rsidP="00782A99">
      <w:pPr>
        <w:spacing w:after="0" w:line="240" w:lineRule="auto"/>
        <w:contextualSpacing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Иманғали</w:t>
      </w:r>
    </w:p>
    <w:p w:rsidR="00EA41CE" w:rsidRPr="00842F6F" w:rsidRDefault="00EA41CE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Елдос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EA41CE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17. </w:t>
      </w:r>
      <w:r w:rsidR="00B70F88" w:rsidRPr="00842F6F">
        <w:rPr>
          <w:rFonts w:ascii="Cambria Math" w:hAnsi="Cambria Math" w:cs="Times New Roman"/>
          <w:sz w:val="24"/>
          <w:szCs w:val="24"/>
          <w:lang w:val="kk-KZ"/>
        </w:rPr>
        <w:t xml:space="preserve">20 оқушы математика және физика пәндерінен емтихан тапсырды. 4 оқушы математикадан, 5 оқушы физикадан, 2 оқушы екі пәннен де тапсыра алмады. Емтиханды тапсыра алған оқушылар саны </w:t>
      </w: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>A) 13</w:t>
      </w: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12</w:t>
      </w: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11</w:t>
      </w: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10</w:t>
      </w:r>
    </w:p>
    <w:p w:rsidR="00782A99" w:rsidRPr="00842F6F" w:rsidRDefault="00782A99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18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Тапсырманы 30 жұмысшы 8 күнде аяқтай алады. Бірақ, тапсырма орындауға 6 жұмысшының келмегені белгілі болды. Қалған жұмысшылар тапсырманы неше күнге кеш орындағанын анықтаңыз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1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2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3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4</w:t>
      </w:r>
    </w:p>
    <w:p w:rsidR="00B9790D" w:rsidRPr="00842F6F" w:rsidRDefault="00B9790D" w:rsidP="00B9790D">
      <w:pPr>
        <w:spacing w:after="0"/>
        <w:rPr>
          <w:rFonts w:ascii="Cambria Math" w:hAnsi="Cambria Math" w:cs="Times New Roman"/>
          <w:sz w:val="24"/>
          <w:szCs w:val="24"/>
          <w:lang w:val="kk-KZ"/>
        </w:rPr>
      </w:pPr>
    </w:p>
    <w:p w:rsidR="00B9790D" w:rsidRPr="00842F6F" w:rsidRDefault="00B9790D" w:rsidP="00B9790D">
      <w:pPr>
        <w:spacing w:after="0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19.Амалды орындаңыз: </w:t>
      </w:r>
    </w:p>
    <w:p w:rsidR="00B9790D" w:rsidRPr="00842F6F" w:rsidRDefault="00B843DC" w:rsidP="00B9790D">
      <w:pPr>
        <w:spacing w:after="0"/>
        <w:rPr>
          <w:rFonts w:ascii="Cambria Math" w:hAnsi="Cambria Math" w:cs="Times New Roman"/>
          <w:i/>
          <w:sz w:val="24"/>
          <w:szCs w:val="24"/>
          <w:lang w:val="kk-KZ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8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kk-KZ"/>
            </w:rPr>
            <m:t>∶(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  <w:lang w:val="kk-KZ"/>
            </w:rPr>
            <m:t>-2x+4)</m:t>
          </m:r>
        </m:oMath>
      </m:oMathPara>
    </w:p>
    <w:p w:rsidR="00B9790D" w:rsidRPr="00842F6F" w:rsidRDefault="00B9790D" w:rsidP="00B9790D">
      <w:pPr>
        <w:spacing w:after="0"/>
        <w:rPr>
          <w:rFonts w:ascii="Cambria Math" w:hAnsi="Cambria Math" w:cs="Times New Roman"/>
          <w:i/>
          <w:sz w:val="24"/>
          <w:szCs w:val="24"/>
          <w:lang w:val="kk-KZ"/>
        </w:rPr>
      </w:pPr>
    </w:p>
    <w:p w:rsidR="00B9790D" w:rsidRPr="00842F6F" w:rsidRDefault="00B9790D" w:rsidP="00B9790D">
      <w:pPr>
        <w:spacing w:after="0"/>
        <w:rPr>
          <w:rFonts w:ascii="Cambria Math" w:hAnsi="Cambria Math" w:cs="Times New Roman"/>
          <w:i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A)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x-4</m:t>
        </m:r>
      </m:oMath>
      <w:r w:rsidRPr="00842F6F">
        <w:rPr>
          <w:rFonts w:ascii="Cambria Math" w:hAnsi="Cambria Math" w:cs="Times New Roman"/>
          <w:sz w:val="24"/>
          <w:szCs w:val="24"/>
          <w:lang w:val="kk-KZ"/>
        </w:rPr>
        <w:t>;</w:t>
      </w:r>
    </w:p>
    <w:p w:rsidR="00B9790D" w:rsidRPr="00842F6F" w:rsidRDefault="00B9790D" w:rsidP="00B9790D">
      <w:pPr>
        <w:spacing w:after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B)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x+8</m:t>
        </m:r>
      </m:oMath>
      <w:r w:rsidRPr="00842F6F">
        <w:rPr>
          <w:rFonts w:ascii="Cambria Math" w:hAnsi="Cambria Math" w:cs="Times New Roman"/>
          <w:sz w:val="24"/>
          <w:szCs w:val="24"/>
          <w:lang w:val="kk-KZ"/>
        </w:rPr>
        <w:t>;</w:t>
      </w:r>
    </w:p>
    <w:p w:rsidR="00B9790D" w:rsidRPr="00842F6F" w:rsidRDefault="00B9790D" w:rsidP="00B9790D">
      <w:pPr>
        <w:spacing w:after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C) 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x+2</m:t>
        </m:r>
      </m:oMath>
      <w:r w:rsidRPr="00842F6F">
        <w:rPr>
          <w:rFonts w:ascii="Cambria Math" w:hAnsi="Cambria Math" w:cs="Times New Roman"/>
          <w:sz w:val="24"/>
          <w:szCs w:val="24"/>
          <w:lang w:val="kk-KZ"/>
        </w:rPr>
        <w:t>;</w:t>
      </w:r>
    </w:p>
    <w:p w:rsidR="00B9790D" w:rsidRPr="00842F6F" w:rsidRDefault="00B9790D" w:rsidP="00B9790D">
      <w:pPr>
        <w:spacing w:after="0"/>
        <w:rPr>
          <w:rFonts w:ascii="Cambria Math" w:hAnsi="Cambria Math" w:cs="Times New Roman"/>
          <w:i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x+4</m:t>
        </m:r>
      </m:oMath>
      <w:r w:rsidRPr="00842F6F">
        <w:rPr>
          <w:rFonts w:ascii="Cambria Math" w:hAnsi="Cambria Math" w:cs="Times New Roman"/>
          <w:sz w:val="24"/>
          <w:szCs w:val="24"/>
          <w:lang w:val="kk-KZ"/>
        </w:rPr>
        <w:t>;</w:t>
      </w:r>
    </w:p>
    <w:p w:rsidR="00782A99" w:rsidRPr="00842F6F" w:rsidRDefault="00782A99" w:rsidP="00782A99">
      <w:pPr>
        <w:tabs>
          <w:tab w:val="left" w:pos="8647"/>
        </w:tabs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tabs>
          <w:tab w:val="left" w:pos="8647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0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Суретті фигураның әрбір қырының ұзындығы 2-ге тең. Толық бетінің ауданын табыңыз</w:t>
      </w: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D75C90" wp14:editId="0A06E46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2" name="Прямоугольник 2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Zaz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zk2Ws0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w:drawing>
          <wp:inline distT="0" distB="0" distL="0" distR="0" wp14:anchorId="4575AA1F" wp14:editId="4E0C4B84">
            <wp:extent cx="1891146" cy="1794996"/>
            <wp:effectExtent l="0" t="0" r="0" b="0"/>
            <wp:docPr id="13" name="_x0000_i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409" cy="17961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88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96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80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72</w:t>
      </w:r>
    </w:p>
    <w:p w:rsidR="00B9790D" w:rsidRPr="00842F6F" w:rsidRDefault="00B9790D" w:rsidP="00782A99">
      <w:pPr>
        <w:spacing w:after="0" w:line="240" w:lineRule="auto"/>
        <w:contextualSpacing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1.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m+r=1005</m:t>
        </m:r>
      </m:oMath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екені белгілі болса,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m+8</m:t>
            </m:r>
          </m:e>
        </m:d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r+7</m:t>
            </m:r>
          </m:e>
        </m:d>
      </m:oMath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өрнегінің мәнін анықтаңыз</w:t>
      </w:r>
    </w:p>
    <w:p w:rsidR="00B70F88" w:rsidRPr="00842F6F" w:rsidRDefault="00B70F88" w:rsidP="00782A99">
      <w:pPr>
        <w:pStyle w:val="a3"/>
        <w:spacing w:after="0" w:line="240" w:lineRule="auto"/>
        <w:ind w:left="0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2010</w:t>
      </w:r>
    </w:p>
    <w:p w:rsidR="00B70F88" w:rsidRPr="00842F6F" w:rsidRDefault="00B70F88" w:rsidP="00782A99">
      <w:pPr>
        <w:pStyle w:val="a3"/>
        <w:spacing w:after="0" w:line="240" w:lineRule="auto"/>
        <w:ind w:left="0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2015</w:t>
      </w:r>
    </w:p>
    <w:p w:rsidR="00B70F88" w:rsidRPr="00842F6F" w:rsidRDefault="00B70F88" w:rsidP="00782A99">
      <w:pPr>
        <w:pStyle w:val="a3"/>
        <w:spacing w:after="0" w:line="240" w:lineRule="auto"/>
        <w:ind w:left="0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2020</w:t>
      </w:r>
    </w:p>
    <w:p w:rsidR="00B70F88" w:rsidRPr="00842F6F" w:rsidRDefault="00B70F88" w:rsidP="00782A99">
      <w:pPr>
        <w:pStyle w:val="a3"/>
        <w:spacing w:after="0" w:line="240" w:lineRule="auto"/>
        <w:ind w:left="0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2025</w:t>
      </w:r>
    </w:p>
    <w:p w:rsidR="00B9790D" w:rsidRPr="00842F6F" w:rsidRDefault="00B9790D" w:rsidP="00782A99">
      <w:pPr>
        <w:spacing w:after="0" w:line="240" w:lineRule="auto"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2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Дәулет достарымен бірге орманға 111 км қашықтыққа саяхатқа шықты. Ол әр күн сайын межелеген жерге қанша қашықтық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 xml:space="preserve">қалғанын кестеге толтырып отырды. Кестені пайдаланып, Дәулеттің ең қысқа жол жүрген күнін анықтаңыз </w:t>
      </w:r>
    </w:p>
    <w:tbl>
      <w:tblPr>
        <w:tblStyle w:val="a8"/>
        <w:tblW w:w="5035" w:type="dxa"/>
        <w:jc w:val="center"/>
        <w:tblInd w:w="250" w:type="dxa"/>
        <w:tblLook w:val="04A0" w:firstRow="1" w:lastRow="0" w:firstColumn="1" w:lastColumn="0" w:noHBand="0" w:noVBand="1"/>
      </w:tblPr>
      <w:tblGrid>
        <w:gridCol w:w="1435"/>
        <w:gridCol w:w="608"/>
        <w:gridCol w:w="608"/>
        <w:gridCol w:w="608"/>
        <w:gridCol w:w="608"/>
        <w:gridCol w:w="608"/>
        <w:gridCol w:w="608"/>
      </w:tblGrid>
      <w:tr w:rsidR="00B70F88" w:rsidRPr="00842F6F" w:rsidTr="00782A99">
        <w:trPr>
          <w:jc w:val="center"/>
        </w:trPr>
        <w:tc>
          <w:tcPr>
            <w:tcW w:w="1418" w:type="dxa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kk-KZ"/>
              </w:rPr>
              <w:t>Күн реті</w:t>
            </w:r>
          </w:p>
        </w:tc>
        <w:tc>
          <w:tcPr>
            <w:tcW w:w="602" w:type="dxa"/>
            <w:vAlign w:val="center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kk-KZ"/>
              </w:rPr>
              <w:t>1-күн</w:t>
            </w:r>
          </w:p>
        </w:tc>
        <w:tc>
          <w:tcPr>
            <w:tcW w:w="603" w:type="dxa"/>
            <w:vAlign w:val="center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kk-KZ"/>
              </w:rPr>
              <w:t>2-күн</w:t>
            </w:r>
          </w:p>
        </w:tc>
        <w:tc>
          <w:tcPr>
            <w:tcW w:w="603" w:type="dxa"/>
            <w:vAlign w:val="center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kk-KZ"/>
              </w:rPr>
              <w:t>3-күн</w:t>
            </w:r>
          </w:p>
        </w:tc>
        <w:tc>
          <w:tcPr>
            <w:tcW w:w="603" w:type="dxa"/>
            <w:vAlign w:val="center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kk-KZ"/>
              </w:rPr>
              <w:t>4-күн</w:t>
            </w:r>
          </w:p>
        </w:tc>
        <w:tc>
          <w:tcPr>
            <w:tcW w:w="603" w:type="dxa"/>
            <w:vAlign w:val="center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kk-KZ"/>
              </w:rPr>
              <w:t>5-күн</w:t>
            </w:r>
          </w:p>
        </w:tc>
        <w:tc>
          <w:tcPr>
            <w:tcW w:w="603" w:type="dxa"/>
            <w:vAlign w:val="center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kk-KZ"/>
              </w:rPr>
              <w:t>6-күн</w:t>
            </w:r>
          </w:p>
        </w:tc>
      </w:tr>
      <w:tr w:rsidR="00B70F88" w:rsidRPr="00842F6F" w:rsidTr="00782A99">
        <w:trPr>
          <w:jc w:val="center"/>
        </w:trPr>
        <w:tc>
          <w:tcPr>
            <w:tcW w:w="1418" w:type="dxa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kk-KZ"/>
              </w:rPr>
              <w:t>Межелеген жерге дейінгі қашықтық</w:t>
            </w:r>
          </w:p>
        </w:tc>
        <w:tc>
          <w:tcPr>
            <w:tcW w:w="602" w:type="dxa"/>
            <w:vAlign w:val="bottom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</w:rPr>
            </w:pP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  <w:lang w:val="kk-KZ"/>
              </w:rPr>
              <w:t>9</w:t>
            </w: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</w:rPr>
              <w:t>3 км</w:t>
            </w:r>
          </w:p>
        </w:tc>
        <w:tc>
          <w:tcPr>
            <w:tcW w:w="603" w:type="dxa"/>
            <w:vAlign w:val="bottom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  <w:lang w:val="kk-KZ"/>
              </w:rPr>
              <w:t>7</w:t>
            </w: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</w:rPr>
              <w:t>4 км</w:t>
            </w:r>
          </w:p>
        </w:tc>
        <w:tc>
          <w:tcPr>
            <w:tcW w:w="603" w:type="dxa"/>
            <w:vAlign w:val="bottom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  <w:lang w:val="kk-KZ"/>
              </w:rPr>
              <w:t>5</w:t>
            </w: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</w:rPr>
              <w:t>2 км</w:t>
            </w:r>
          </w:p>
        </w:tc>
        <w:tc>
          <w:tcPr>
            <w:tcW w:w="603" w:type="dxa"/>
            <w:vAlign w:val="bottom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</w:rPr>
              <w:t>3</w:t>
            </w: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  <w:lang w:val="kk-KZ"/>
              </w:rPr>
              <w:t>6</w:t>
            </w: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</w:rPr>
              <w:t xml:space="preserve"> км</w:t>
            </w:r>
          </w:p>
        </w:tc>
        <w:tc>
          <w:tcPr>
            <w:tcW w:w="603" w:type="dxa"/>
            <w:vAlign w:val="bottom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</w:rPr>
              <w:t>1</w:t>
            </w: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  <w:lang w:val="kk-KZ"/>
              </w:rPr>
              <w:t>9</w:t>
            </w: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</w:rPr>
              <w:t xml:space="preserve"> км</w:t>
            </w:r>
          </w:p>
        </w:tc>
        <w:tc>
          <w:tcPr>
            <w:tcW w:w="603" w:type="dxa"/>
            <w:vAlign w:val="bottom"/>
          </w:tcPr>
          <w:p w:rsidR="00B70F88" w:rsidRPr="00842F6F" w:rsidRDefault="00B70F88" w:rsidP="00782A99">
            <w:pPr>
              <w:jc w:val="both"/>
              <w:rPr>
                <w:rFonts w:ascii="Cambria Math" w:hAnsi="Cambria Math" w:cs="Times New Roman"/>
                <w:sz w:val="24"/>
                <w:szCs w:val="24"/>
                <w:lang w:val="kk-KZ"/>
              </w:rPr>
            </w:pPr>
            <w:r w:rsidRPr="00842F6F">
              <w:rPr>
                <w:rFonts w:ascii="Cambria Math" w:hAnsi="Cambria Math" w:cs="Times New Roman"/>
                <w:color w:val="000000"/>
                <w:sz w:val="24"/>
                <w:szCs w:val="24"/>
              </w:rPr>
              <w:t>0 км</w:t>
            </w:r>
          </w:p>
        </w:tc>
      </w:tr>
    </w:tbl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1-күн</w:t>
      </w: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2-күн</w:t>
      </w: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4-күн</w:t>
      </w: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5-күн</w:t>
      </w:r>
    </w:p>
    <w:p w:rsidR="00B9790D" w:rsidRPr="00842F6F" w:rsidRDefault="00B9790D" w:rsidP="00782A99">
      <w:pPr>
        <w:spacing w:after="0" w:line="240" w:lineRule="auto"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3. </w:t>
      </w:r>
      <w:r w:rsidRPr="00842F6F">
        <w:rPr>
          <w:rFonts w:ascii="Cambria Math" w:hAnsi="Cambria Math" w:cs="Times New Roman"/>
          <w:bCs/>
          <w:sz w:val="24"/>
          <w:szCs w:val="24"/>
          <w:lang w:val="kk-KZ"/>
        </w:rPr>
        <w:t>Берілген 7 санның орташа мәні 14-ке тең, ал олардың төртеуінің қосындысы 50 болса, қалған үшеуінің орташа мәнін анықтаңыз</w:t>
      </w:r>
    </w:p>
    <w:p w:rsidR="00B70F88" w:rsidRPr="00842F6F" w:rsidRDefault="00B70F88" w:rsidP="00782A99">
      <w:pPr>
        <w:pStyle w:val="a3"/>
        <w:spacing w:after="0" w:line="240" w:lineRule="auto"/>
        <w:ind w:left="0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16</w:t>
      </w:r>
    </w:p>
    <w:p w:rsidR="00B70F88" w:rsidRPr="00842F6F" w:rsidRDefault="00B70F88" w:rsidP="00782A99">
      <w:pPr>
        <w:pStyle w:val="a3"/>
        <w:spacing w:after="0" w:line="240" w:lineRule="auto"/>
        <w:ind w:left="0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15</w:t>
      </w:r>
    </w:p>
    <w:p w:rsidR="00B70F88" w:rsidRPr="00842F6F" w:rsidRDefault="00B70F88" w:rsidP="00782A99">
      <w:pPr>
        <w:pStyle w:val="a3"/>
        <w:spacing w:after="0" w:line="240" w:lineRule="auto"/>
        <w:ind w:left="0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14</w:t>
      </w:r>
    </w:p>
    <w:p w:rsidR="00B70F88" w:rsidRPr="00842F6F" w:rsidRDefault="00B70F88" w:rsidP="00782A99">
      <w:pPr>
        <w:pStyle w:val="a3"/>
        <w:spacing w:after="0" w:line="240" w:lineRule="auto"/>
        <w:ind w:left="0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13</w:t>
      </w:r>
    </w:p>
    <w:p w:rsidR="00B9790D" w:rsidRPr="00842F6F" w:rsidRDefault="00B9790D" w:rsidP="00782A99">
      <w:pPr>
        <w:tabs>
          <w:tab w:val="left" w:pos="8647"/>
        </w:tabs>
        <w:spacing w:after="0" w:line="240" w:lineRule="auto"/>
        <w:contextualSpacing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tabs>
          <w:tab w:val="left" w:pos="8647"/>
        </w:tabs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4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Қораптағы 25 шардың түстері туралы мәліметтер диаграммада көрсетілген. Осы қораптан тек 5 қызыл шарды алып тастағаннан кейінгі қызыл түсті шарлардың пайыздық үлесін анықтаңыз</w:t>
      </w: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w:drawing>
          <wp:inline distT="0" distB="0" distL="0" distR="0" wp14:anchorId="48B9E224" wp14:editId="1E255B18">
            <wp:extent cx="3146961" cy="1923802"/>
            <wp:effectExtent l="0" t="0" r="0" b="635"/>
            <wp:docPr id="3" name="Диаграмма 1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a16="http://schemas.microsoft.com/office/drawing/2014/main" xmlns:ve="http://schemas.openxmlformats.org/markup-compatibility/2006" id="{9EA6923E-6D26-4414-84EA-EBCF2A5D2F2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8%</w:t>
      </w: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10%</w:t>
      </w: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12%</w:t>
      </w: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24%</w:t>
      </w:r>
    </w:p>
    <w:p w:rsidR="00B9790D" w:rsidRPr="00842F6F" w:rsidRDefault="00B9790D" w:rsidP="00782A99">
      <w:pPr>
        <w:tabs>
          <w:tab w:val="left" w:pos="8647"/>
        </w:tabs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tabs>
          <w:tab w:val="left" w:pos="8647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5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Дәулет ойыншық фигурасын қиып, суретте көрсетілгендей барлық қабырғалары 1 см болатын үшбұрыштардан тұратын жазбаны алды. Жазбаның периметрін табыңыз</w:t>
      </w: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en-US"/>
        </w:rPr>
      </w:pP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1A245D4C" wp14:editId="001BDB38">
            <wp:extent cx="2168858" cy="1648047"/>
            <wp:effectExtent l="0" t="0" r="3175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94316" cy="1667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23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22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21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20</w:t>
      </w:r>
    </w:p>
    <w:p w:rsidR="00B9790D" w:rsidRPr="00842F6F" w:rsidRDefault="00B9790D" w:rsidP="00782A99">
      <w:pPr>
        <w:spacing w:after="0" w:line="240" w:lineRule="auto"/>
        <w:contextualSpacing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bCs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6. </w:t>
      </w:r>
      <w:r w:rsidRPr="00842F6F">
        <w:rPr>
          <w:rFonts w:ascii="Cambria Math" w:hAnsi="Cambria Math" w:cs="Times New Roman"/>
          <w:bCs/>
          <w:sz w:val="24"/>
          <w:szCs w:val="24"/>
          <w:lang w:val="kk-KZ"/>
        </w:rPr>
        <w:t xml:space="preserve">Отандық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автокөлік </w:t>
      </w:r>
      <w:r w:rsidRPr="00842F6F">
        <w:rPr>
          <w:rFonts w:ascii="Cambria Math" w:hAnsi="Cambria Math" w:cs="Times New Roman"/>
          <w:bCs/>
          <w:sz w:val="24"/>
          <w:szCs w:val="24"/>
          <w:lang w:val="kk-KZ"/>
        </w:rPr>
        <w:t>нарығында барлығы 15400 автокөлік сатылды. Диаграммада барлық сатылған автокөліктердің пайызы көрсетілген. Kia маркалы көліктері Hundai маркалы көліктерінің санынан қаншаға кем сатылғанын көрсетіңіз</w:t>
      </w:r>
    </w:p>
    <w:p w:rsidR="00B70F88" w:rsidRPr="00842F6F" w:rsidRDefault="00B9790D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bCs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bCs/>
          <w:noProof/>
          <w:sz w:val="24"/>
          <w:szCs w:val="24"/>
          <w:lang w:eastAsia="ru-RU"/>
        </w:rPr>
        <w:drawing>
          <wp:inline distT="0" distB="0" distL="0" distR="0" wp14:anchorId="47B5A612" wp14:editId="1EB0D942">
            <wp:extent cx="2980690" cy="185229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90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4928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4829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4892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4982</w:t>
      </w:r>
    </w:p>
    <w:p w:rsidR="00B9790D" w:rsidRPr="00842F6F" w:rsidRDefault="00B9790D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7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Кестедегі заңдылықты анықтап,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b</m:t>
        </m:r>
        <m:r>
          <w:rPr>
            <w:rFonts w:ascii="Cambria Math" w:eastAsia="Cambria Math" w:hAnsi="Cambria Math" w:cs="Times New Roman"/>
            <w:sz w:val="24"/>
            <w:szCs w:val="24"/>
            <w:lang w:val="kk-KZ"/>
          </w:rPr>
          <m:t>+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a</m:t>
        </m:r>
      </m:oMath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өрнегінің мәнін табыңыз</w:t>
      </w:r>
    </w:p>
    <w:tbl>
      <w:tblPr>
        <w:tblStyle w:val="a8"/>
        <w:tblW w:w="5035" w:type="dxa"/>
        <w:tblInd w:w="250" w:type="dxa"/>
        <w:tblLook w:val="04A0" w:firstRow="1" w:lastRow="0" w:firstColumn="1" w:lastColumn="0" w:noHBand="0" w:noVBand="1"/>
      </w:tblPr>
      <w:tblGrid>
        <w:gridCol w:w="668"/>
        <w:gridCol w:w="667"/>
        <w:gridCol w:w="758"/>
        <w:gridCol w:w="758"/>
        <w:gridCol w:w="758"/>
        <w:gridCol w:w="759"/>
        <w:gridCol w:w="667"/>
      </w:tblGrid>
      <w:tr w:rsidR="00B70F88" w:rsidRPr="00842F6F" w:rsidTr="00B9790D">
        <w:tc>
          <w:tcPr>
            <w:tcW w:w="668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67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58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58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58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59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67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  <w:t>a</w:t>
            </w:r>
          </w:p>
        </w:tc>
      </w:tr>
      <w:tr w:rsidR="00B70F88" w:rsidRPr="00842F6F" w:rsidTr="00B9790D">
        <w:tc>
          <w:tcPr>
            <w:tcW w:w="668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67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58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58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58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759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sz w:val="24"/>
                <w:szCs w:val="24"/>
                <w:lang w:val="en-US"/>
              </w:rPr>
              <w:t>42</w:t>
            </w:r>
          </w:p>
        </w:tc>
        <w:tc>
          <w:tcPr>
            <w:tcW w:w="667" w:type="dxa"/>
          </w:tcPr>
          <w:p w:rsidR="00B70F88" w:rsidRPr="00842F6F" w:rsidRDefault="00B70F88" w:rsidP="00782A99">
            <w:pPr>
              <w:jc w:val="center"/>
              <w:rPr>
                <w:rFonts w:ascii="Cambria Math" w:hAnsi="Cambria Math" w:cs="Times New Roman"/>
                <w:sz w:val="24"/>
                <w:szCs w:val="24"/>
                <w:lang w:val="en-US"/>
              </w:rPr>
            </w:pPr>
            <w:r w:rsidRPr="00842F6F"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  <w:t>b</w:t>
            </w:r>
          </w:p>
        </w:tc>
      </w:tr>
    </w:tbl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en-US"/>
        </w:rPr>
      </w:pP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en-US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A) </w:t>
      </w:r>
      <w:r w:rsidRPr="00842F6F">
        <w:rPr>
          <w:rFonts w:ascii="Cambria Math" w:hAnsi="Cambria Math" w:cs="Times New Roman"/>
          <w:sz w:val="24"/>
          <w:szCs w:val="24"/>
          <w:lang w:val="en-US"/>
        </w:rPr>
        <w:t>49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en-US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B) </w:t>
      </w:r>
      <w:r w:rsidRPr="00842F6F">
        <w:rPr>
          <w:rFonts w:ascii="Cambria Math" w:hAnsi="Cambria Math" w:cs="Times New Roman"/>
          <w:sz w:val="24"/>
          <w:szCs w:val="24"/>
          <w:lang w:val="en-US"/>
        </w:rPr>
        <w:t>56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en-US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C) </w:t>
      </w:r>
      <w:r w:rsidRPr="00842F6F">
        <w:rPr>
          <w:rFonts w:ascii="Cambria Math" w:hAnsi="Cambria Math" w:cs="Times New Roman"/>
          <w:sz w:val="24"/>
          <w:szCs w:val="24"/>
          <w:lang w:val="en-US"/>
        </w:rPr>
        <w:t>63</w:t>
      </w:r>
    </w:p>
    <w:p w:rsidR="00B70F88" w:rsidRPr="00842F6F" w:rsidRDefault="00B70F88" w:rsidP="00782A99">
      <w:pPr>
        <w:pStyle w:val="a3"/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en-US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w:r w:rsidRPr="00842F6F">
        <w:rPr>
          <w:rFonts w:ascii="Cambria Math" w:hAnsi="Cambria Math" w:cs="Times New Roman"/>
          <w:sz w:val="24"/>
          <w:szCs w:val="24"/>
          <w:lang w:val="en-US"/>
        </w:rPr>
        <w:t>70</w:t>
      </w:r>
    </w:p>
    <w:p w:rsidR="00B9790D" w:rsidRPr="00842F6F" w:rsidRDefault="00B9790D" w:rsidP="00782A99">
      <w:pPr>
        <w:spacing w:after="0" w:line="240" w:lineRule="auto"/>
        <w:contextualSpacing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contextualSpacing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8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Моторлы қайық ағыспен </w:t>
      </w:r>
      <w:r w:rsidR="007173D8" w:rsidRPr="00842F6F">
        <w:rPr>
          <w:rFonts w:ascii="Cambria Math" w:hAnsi="Cambria Math" w:cs="Times New Roman"/>
          <w:sz w:val="24"/>
          <w:szCs w:val="24"/>
          <w:lang w:val="kk-KZ"/>
        </w:rPr>
        <w:t>16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км, ағысқа қарсы 16 км жүрді. Ағысқа қарсы жүрген жолына ағыспен жүрген жолынан 2 сағат артық уақыт жіберді. Қайықтың тынық судағы жылдамдығы 6 км/сағ болса, ағыс жылдамдығын табыңыз</w:t>
      </w:r>
    </w:p>
    <w:p w:rsidR="00B70F88" w:rsidRPr="00842F6F" w:rsidRDefault="00B70F88" w:rsidP="00782A99">
      <w:pPr>
        <w:spacing w:after="0" w:line="240" w:lineRule="auto"/>
        <w:contextualSpacing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>A) 3 км/сағ</w:t>
      </w:r>
    </w:p>
    <w:p w:rsidR="00B70F88" w:rsidRPr="00842F6F" w:rsidRDefault="00B70F88" w:rsidP="00782A99">
      <w:pPr>
        <w:spacing w:after="0" w:line="240" w:lineRule="auto"/>
        <w:contextualSpacing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2,5 км/сағ</w:t>
      </w:r>
    </w:p>
    <w:p w:rsidR="00B70F88" w:rsidRPr="00842F6F" w:rsidRDefault="00B70F88" w:rsidP="00782A99">
      <w:pPr>
        <w:spacing w:after="0" w:line="240" w:lineRule="auto"/>
        <w:contextualSpacing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2 км/сағ</w:t>
      </w:r>
    </w:p>
    <w:p w:rsidR="00B70F88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1,5 км/сағ</w:t>
      </w:r>
    </w:p>
    <w:p w:rsidR="00B9790D" w:rsidRPr="00842F6F" w:rsidRDefault="00B9790D" w:rsidP="00782A99">
      <w:pPr>
        <w:pStyle w:val="a3"/>
        <w:tabs>
          <w:tab w:val="left" w:pos="0"/>
          <w:tab w:val="left" w:pos="360"/>
        </w:tabs>
        <w:spacing w:after="0" w:line="240" w:lineRule="auto"/>
        <w:ind w:left="0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E3426B" w:rsidRPr="00842F6F" w:rsidRDefault="00E3426B" w:rsidP="00782A99">
      <w:pPr>
        <w:pStyle w:val="a3"/>
        <w:tabs>
          <w:tab w:val="left" w:pos="0"/>
          <w:tab w:val="left" w:pos="36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29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Ерасыл әкесі 48 жасқа келгенде 8 жаста болатын. Қазір оның жасы әкесінің жасынан 5 есе кіші. Ерасылдың әкесі қазір неше жаста?</w:t>
      </w:r>
    </w:p>
    <w:p w:rsidR="00E3426B" w:rsidRPr="00842F6F" w:rsidRDefault="00E3426B" w:rsidP="00782A99">
      <w:pPr>
        <w:pStyle w:val="a3"/>
        <w:numPr>
          <w:ilvl w:val="0"/>
          <w:numId w:val="2"/>
        </w:numPr>
        <w:tabs>
          <w:tab w:val="left" w:pos="0"/>
          <w:tab w:val="left" w:pos="360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40</w:t>
      </w:r>
    </w:p>
    <w:p w:rsidR="00E3426B" w:rsidRPr="00842F6F" w:rsidRDefault="00E3426B" w:rsidP="00782A99">
      <w:pPr>
        <w:pStyle w:val="a3"/>
        <w:numPr>
          <w:ilvl w:val="0"/>
          <w:numId w:val="2"/>
        </w:numPr>
        <w:tabs>
          <w:tab w:val="left" w:pos="0"/>
          <w:tab w:val="left" w:pos="360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52</w:t>
      </w:r>
    </w:p>
    <w:p w:rsidR="00E3426B" w:rsidRPr="00842F6F" w:rsidRDefault="00E3426B" w:rsidP="00782A99">
      <w:pPr>
        <w:pStyle w:val="a3"/>
        <w:numPr>
          <w:ilvl w:val="0"/>
          <w:numId w:val="2"/>
        </w:numPr>
        <w:tabs>
          <w:tab w:val="left" w:pos="0"/>
          <w:tab w:val="left" w:pos="360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48</w:t>
      </w:r>
    </w:p>
    <w:p w:rsidR="00E3426B" w:rsidRPr="00842F6F" w:rsidRDefault="00E3426B" w:rsidP="00782A99">
      <w:pPr>
        <w:pStyle w:val="a3"/>
        <w:numPr>
          <w:ilvl w:val="0"/>
          <w:numId w:val="2"/>
        </w:numPr>
        <w:tabs>
          <w:tab w:val="left" w:pos="0"/>
          <w:tab w:val="left" w:pos="360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50</w:t>
      </w:r>
    </w:p>
    <w:p w:rsidR="00B9790D" w:rsidRPr="00842F6F" w:rsidRDefault="00B9790D" w:rsidP="00782A99">
      <w:pPr>
        <w:spacing w:after="0" w:line="240" w:lineRule="auto"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0. </w:t>
      </w: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>Металл қоспалар қалайы мен мыстан тұрады. Бірінші қоспада қалайы мен мыстың қатынасы 1:2 болса, ал екінші қоспада 3:2. Құрамындағы қалайы мен мыс 2:3 қатынасында болатындай жаңа қоспа алу үшін, бірінші мен екінші металл қоспалардан алынған бө</w:t>
      </w:r>
      <w:r w:rsidR="007173D8"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>л</w:t>
      </w: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 xml:space="preserve">іктердің қатынасын табыңыз </w:t>
      </w: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</w:pP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>A) 3:2</w:t>
      </w: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</w:pP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>B) 3:1</w:t>
      </w: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</w:pP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>C) 2:3</w:t>
      </w: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</w:pP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 xml:space="preserve">D) 8:5 </w:t>
      </w:r>
    </w:p>
    <w:p w:rsidR="00B70F88" w:rsidRPr="00842F6F" w:rsidRDefault="00B70F88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1. </w:t>
      </w: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 xml:space="preserve">Натурал </w:t>
      </w:r>
      <w:r w:rsidRPr="00842F6F">
        <w:rPr>
          <w:rFonts w:ascii="Cambria Math" w:hAnsi="Cambria Math" w:cs="Times New Roman"/>
          <w:i/>
          <w:color w:val="000000"/>
          <w:sz w:val="24"/>
          <w:szCs w:val="24"/>
          <w:shd w:val="clear" w:color="auto" w:fill="FFFFFF"/>
          <w:lang w:val="kk-KZ"/>
        </w:rPr>
        <w:t>а</w:t>
      </w: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 xml:space="preserve"> саны жұп, ал b саны тақ болса, төмендегі өрнектердің қайсысының мәні жұп сан болады?</w:t>
      </w:r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en-US"/>
        </w:rPr>
      </w:pP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 xml:space="preserve">A)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  <w:lang w:val="kk-KZ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  <w:lang w:val="kk-K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  <w:lang w:val="kk-KZ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  <w:lang w:val="en-US"/>
          </w:rPr>
          <m:t>+2</m:t>
        </m:r>
      </m:oMath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en-US"/>
        </w:rPr>
      </w:pP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>B)</w:t>
      </w: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en-US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  <w:lang w:val="en-US"/>
          </w:rPr>
          <m:t>b(a+b)</m:t>
        </m:r>
      </m:oMath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en-US"/>
        </w:rPr>
      </w:pP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>C)</w:t>
      </w: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  <w:lang w:val="kk-KZ"/>
              </w:rPr>
              <m:t>a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  <w:lang w:val="kk-KZ"/>
          </w:rPr>
          <m:t>+ab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  <w:lang w:val="kk-KZ"/>
              </w:rPr>
              <m:t>b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m:t>2</m:t>
            </m:r>
          </m:sup>
        </m:sSup>
      </m:oMath>
    </w:p>
    <w:p w:rsidR="00B70F88" w:rsidRPr="00842F6F" w:rsidRDefault="00B70F88" w:rsidP="00782A99">
      <w:pPr>
        <w:spacing w:after="0" w:line="240" w:lineRule="auto"/>
        <w:jc w:val="both"/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en-US"/>
        </w:rPr>
      </w:pP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kk-KZ"/>
        </w:rPr>
        <w:t>D)</w:t>
      </w:r>
      <w:r w:rsidRPr="00842F6F">
        <w:rPr>
          <w:rFonts w:ascii="Cambria Math" w:hAnsi="Cambria Math" w:cs="Times New Roman"/>
          <w:color w:val="000000"/>
          <w:sz w:val="24"/>
          <w:szCs w:val="24"/>
          <w:shd w:val="clear" w:color="auto" w:fill="FFFFFF"/>
          <w:lang w:val="en-US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  <w:lang w:val="en-US"/>
          </w:rPr>
          <m:t>a(a+b)</m:t>
        </m:r>
      </m:oMath>
    </w:p>
    <w:p w:rsidR="00B9790D" w:rsidRPr="00842F6F" w:rsidRDefault="00B9790D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A358DA" w:rsidRPr="00842F6F" w:rsidRDefault="00B70F88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2. </w:t>
      </w:r>
      <w:r w:rsidR="00A358DA"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</w:t>
      </w:r>
      <w:r w:rsidR="00A358DA" w:rsidRPr="00842F6F">
        <w:rPr>
          <w:rFonts w:ascii="Cambria Math" w:hAnsi="Cambria Math" w:cs="Times New Roman"/>
          <w:sz w:val="24"/>
          <w:szCs w:val="24"/>
          <w:lang w:val="kk-KZ"/>
        </w:rPr>
        <w:t>Квадраттың қабырғалары 25%-ке ұзартылған. Квадраттың ауданы қанша процентке көбейеді?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52,65%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50%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30%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56,25%</w:t>
      </w:r>
    </w:p>
    <w:p w:rsidR="00B9790D" w:rsidRPr="00842F6F" w:rsidRDefault="00B9790D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3. 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Теңдеуді шешіңіз: 5 - 3(x - 2(x - 2(x - 2))) = 2.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3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7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-4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2,2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4.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у-ті х арқылы өрнектеңіз: 2х + 5у - 16 = 0.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</w:rPr>
        <w:t xml:space="preserve">A)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у = 2,5х - 8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</w:rPr>
        <w:t xml:space="preserve">B)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у = -0,4х + 3,2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</w:rPr>
        <w:lastRenderedPageBreak/>
        <w:t xml:space="preserve">C)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у = -2,5х + 8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</w:rPr>
        <w:t xml:space="preserve">D)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>у = 2,75х - 8</w:t>
      </w:r>
    </w:p>
    <w:p w:rsidR="00B9790D" w:rsidRPr="00842F6F" w:rsidRDefault="00B9790D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en-GB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5. </w:t>
      </w:r>
      <w:proofErr w:type="spellStart"/>
      <w:r w:rsidRPr="00842F6F">
        <w:rPr>
          <w:rFonts w:ascii="Cambria Math" w:hAnsi="Cambria Math" w:cs="Times New Roman"/>
          <w:sz w:val="24"/>
          <w:szCs w:val="24"/>
          <w:lang w:val="en-GB"/>
        </w:rPr>
        <w:t>Есептеңіз</w:t>
      </w:r>
      <w:proofErr w:type="spellEnd"/>
      <w:r w:rsidRPr="00842F6F">
        <w:rPr>
          <w:rFonts w:ascii="Cambria Math" w:hAnsi="Cambria Math" w:cs="Times New Roman"/>
          <w:sz w:val="24"/>
          <w:szCs w:val="24"/>
          <w:lang w:val="en-GB"/>
        </w:rPr>
        <w:t xml:space="preserve">: </w:t>
      </w:r>
      <w:r w:rsidRPr="00842F6F">
        <w:rPr>
          <w:rFonts w:ascii="Cambria Math" w:hAnsi="Cambria Math" w:cs="Times New Roman"/>
          <w:position w:val="-28"/>
          <w:sz w:val="24"/>
          <w:szCs w:val="24"/>
          <w:lang w:val="en-GB"/>
        </w:rPr>
        <w:object w:dxaOrig="276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4pt;height:49.55pt" o:ole="">
            <v:imagedata r:id="rId13" o:title=""/>
          </v:shape>
          <o:OLEObject Type="Embed" ProgID="Equation.3" ShapeID="_x0000_i1025" DrawAspect="Content" ObjectID="_1833520806" r:id="rId14"/>
        </w:object>
      </w:r>
      <w:r w:rsidRPr="00842F6F">
        <w:rPr>
          <w:rFonts w:ascii="Cambria Math" w:hAnsi="Cambria Math" w:cs="Times New Roman"/>
          <w:sz w:val="24"/>
          <w:szCs w:val="24"/>
          <w:lang w:val="en-GB"/>
        </w:rPr>
        <w:t xml:space="preserve"> 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en-US"/>
        </w:rPr>
        <w:t xml:space="preserve">A) </w:t>
      </w:r>
      <w:r w:rsidRPr="00842F6F">
        <w:rPr>
          <w:rFonts w:ascii="Cambria Math" w:hAnsi="Cambria Math" w:cs="Times New Roman"/>
          <w:sz w:val="24"/>
          <w:szCs w:val="24"/>
          <w:lang w:val="en-GB"/>
        </w:rPr>
        <w:t>23,456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en-US"/>
        </w:rPr>
        <w:t xml:space="preserve">B) </w:t>
      </w:r>
      <w:r w:rsidRPr="00842F6F">
        <w:rPr>
          <w:rFonts w:ascii="Cambria Math" w:hAnsi="Cambria Math" w:cs="Times New Roman"/>
          <w:sz w:val="24"/>
          <w:szCs w:val="24"/>
          <w:lang w:val="en-GB"/>
        </w:rPr>
        <w:t>23,683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en-US"/>
        </w:rPr>
        <w:t xml:space="preserve">C) </w:t>
      </w:r>
      <w:r w:rsidRPr="00842F6F">
        <w:rPr>
          <w:rFonts w:ascii="Cambria Math" w:hAnsi="Cambria Math" w:cs="Times New Roman"/>
          <w:sz w:val="24"/>
          <w:szCs w:val="24"/>
          <w:lang w:val="en-GB"/>
        </w:rPr>
        <w:t>23,865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en-US"/>
        </w:rPr>
        <w:t xml:space="preserve">D) </w:t>
      </w:r>
      <w:r w:rsidRPr="00842F6F">
        <w:rPr>
          <w:rFonts w:ascii="Cambria Math" w:hAnsi="Cambria Math" w:cs="Times New Roman"/>
          <w:sz w:val="24"/>
          <w:szCs w:val="24"/>
          <w:lang w:val="en-GB"/>
        </w:rPr>
        <w:t>20,850</w:t>
      </w:r>
    </w:p>
    <w:p w:rsidR="00B9790D" w:rsidRPr="00842F6F" w:rsidRDefault="00B9790D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 w:eastAsia="ko-KR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6. </w:t>
      </w:r>
      <w:r w:rsidRPr="00842F6F">
        <w:rPr>
          <w:rFonts w:ascii="Cambria Math" w:hAnsi="Cambria Math" w:cs="Times New Roman"/>
          <w:sz w:val="24"/>
          <w:szCs w:val="24"/>
          <w:lang w:val="kk-KZ" w:eastAsia="ko-KR"/>
        </w:rPr>
        <w:t xml:space="preserve">Теңдеулер жүйесін шешіңіз: </w:t>
      </w:r>
      <w:r w:rsidRPr="00842F6F">
        <w:rPr>
          <w:rFonts w:ascii="Cambria Math" w:hAnsi="Cambria Math" w:cs="Times New Roman"/>
          <w:position w:val="-40"/>
          <w:sz w:val="24"/>
          <w:szCs w:val="24"/>
          <w:lang w:val="en-US" w:eastAsia="ko-KR"/>
        </w:rPr>
        <w:object w:dxaOrig="1380" w:dyaOrig="940">
          <v:shape id="_x0000_i1026" type="#_x0000_t75" style="width:60.8pt;height:40.2pt" o:ole="" fillcolor="window">
            <v:imagedata r:id="rId15" o:title=""/>
          </v:shape>
          <o:OLEObject Type="Embed" ProgID="Equation.3" ShapeID="_x0000_i1026" DrawAspect="Content" ObjectID="_1833520807" r:id="rId16"/>
        </w:objec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(-2; 5); (1; 2)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(2; 1); (5; -2)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(2; -1); (-5; 2)</w:t>
      </w:r>
    </w:p>
    <w:p w:rsidR="00A358DA" w:rsidRPr="00842F6F" w:rsidRDefault="00A358DA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(-5; -2); (-1; 2)</w:t>
      </w:r>
    </w:p>
    <w:p w:rsidR="00B9790D" w:rsidRPr="00842F6F" w:rsidRDefault="00B9790D" w:rsidP="00782A99">
      <w:pPr>
        <w:spacing w:after="0" w:line="240" w:lineRule="auto"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59192D" w:rsidRPr="00842F6F" w:rsidRDefault="00A358DA" w:rsidP="00782A99">
      <w:pPr>
        <w:spacing w:after="0" w:line="240" w:lineRule="auto"/>
        <w:jc w:val="both"/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7. </w:t>
      </w:r>
      <w:r w:rsidR="0059192D" w:rsidRPr="00842F6F"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  <w:t xml:space="preserve">Егер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  <w:lang w:val="kk-KZ"/>
                  </w:rPr>
                  <m:t>4x+y-6=0,</m:t>
                </m:r>
              </m:e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  <w:lang w:val="kk-KZ"/>
                  </w:rPr>
                  <m:t>7x+y-9=0</m:t>
                </m:r>
              </m:e>
            </m:eqArr>
          </m:e>
        </m:d>
      </m:oMath>
      <w:r w:rsidR="0059192D" w:rsidRPr="00842F6F">
        <w:rPr>
          <w:rFonts w:ascii="Cambria Math" w:eastAsiaTheme="minorEastAsia" w:hAnsi="Cambria Math" w:cs="Times New Roman"/>
          <w:color w:val="000000" w:themeColor="text1"/>
          <w:sz w:val="24"/>
          <w:szCs w:val="24"/>
          <w:lang w:val="kk-KZ"/>
        </w:rPr>
        <w:t xml:space="preserve">  теңдеулер жүйесінің шешімі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zCs w:val="24"/>
                    <w:lang w:val="kk-KZ"/>
                  </w:rPr>
                  <m:t>0</m:t>
                </m:r>
              </m:sub>
            </m:sSub>
            <m: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  <w:lang w:val="kk-KZ"/>
              </w:rPr>
              <m:t>;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4"/>
                    <w:szCs w:val="24"/>
                    <w:lang w:val="kk-KZ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color w:val="000000" w:themeColor="text1"/>
            <w:sz w:val="24"/>
            <w:szCs w:val="24"/>
            <w:lang w:val="kk-KZ"/>
          </w:rPr>
          <m:t xml:space="preserve"> </m:t>
        </m:r>
      </m:oMath>
      <w:r w:rsidR="0059192D" w:rsidRPr="00842F6F">
        <w:rPr>
          <w:rFonts w:ascii="Cambria Math" w:eastAsiaTheme="minorEastAsia" w:hAnsi="Cambria Math" w:cs="Times New Roman"/>
          <w:color w:val="000000" w:themeColor="text1"/>
          <w:sz w:val="24"/>
          <w:szCs w:val="24"/>
          <w:lang w:val="kk-KZ"/>
        </w:rPr>
        <w:t xml:space="preserve">болса, онд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  <w:lang w:val="kk-K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  <w:lang w:val="kk-KZ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  <w:lang w:val="kk-KZ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  <w:lang w:val="kk-KZ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  <w:lang w:val="kk-KZ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  <w:lang w:val="kk-KZ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  <w:lang w:val="kk-KZ"/>
              </w:rPr>
              <m:t>2</m:t>
            </m:r>
          </m:sup>
        </m:sSup>
      </m:oMath>
      <w:r w:rsidR="0059192D" w:rsidRPr="00842F6F">
        <w:rPr>
          <w:rFonts w:ascii="Cambria Math" w:eastAsiaTheme="minorEastAsia" w:hAnsi="Cambria Math" w:cs="Times New Roman"/>
          <w:color w:val="000000" w:themeColor="text1"/>
          <w:sz w:val="24"/>
          <w:szCs w:val="24"/>
          <w:lang w:val="kk-KZ"/>
        </w:rPr>
        <w:t xml:space="preserve"> өрнегінің мәні</w:t>
      </w:r>
    </w:p>
    <w:p w:rsidR="0059192D" w:rsidRPr="00842F6F" w:rsidRDefault="0059192D" w:rsidP="00782A99">
      <w:pPr>
        <w:spacing w:after="0" w:line="240" w:lineRule="auto"/>
        <w:jc w:val="both"/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  <w:t xml:space="preserve">A) </w:t>
      </w:r>
      <m:oMath>
        <m:r>
          <w:rPr>
            <w:rFonts w:ascii="Cambria Math" w:eastAsia="Times New Roman" w:hAnsi="Cambria Math" w:cs="Times New Roman"/>
            <w:color w:val="000000" w:themeColor="text1"/>
            <w:sz w:val="24"/>
            <w:szCs w:val="24"/>
            <w:lang w:val="kk-KZ"/>
          </w:rPr>
          <m:t>4</m:t>
        </m:r>
      </m:oMath>
    </w:p>
    <w:p w:rsidR="0059192D" w:rsidRPr="00842F6F" w:rsidRDefault="0059192D" w:rsidP="00782A99">
      <w:pPr>
        <w:spacing w:after="0" w:line="240" w:lineRule="auto"/>
        <w:jc w:val="both"/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  <w:t xml:space="preserve">B) </w:t>
      </w:r>
      <m:oMath>
        <m:r>
          <w:rPr>
            <w:rFonts w:ascii="Cambria Math" w:eastAsia="Times New Roman" w:hAnsi="Cambria Math" w:cs="Times New Roman"/>
            <w:color w:val="000000" w:themeColor="text1"/>
            <w:sz w:val="24"/>
            <w:szCs w:val="24"/>
            <w:lang w:val="kk-KZ"/>
          </w:rPr>
          <m:t>9</m:t>
        </m:r>
      </m:oMath>
    </w:p>
    <w:p w:rsidR="0059192D" w:rsidRPr="00842F6F" w:rsidRDefault="0059192D" w:rsidP="00782A99">
      <w:pPr>
        <w:spacing w:after="0" w:line="240" w:lineRule="auto"/>
        <w:jc w:val="both"/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  <w:t xml:space="preserve">C) </w:t>
      </w:r>
      <m:oMath>
        <m:r>
          <w:rPr>
            <w:rFonts w:ascii="Cambria Math" w:eastAsia="Times New Roman" w:hAnsi="Cambria Math" w:cs="Times New Roman"/>
            <w:color w:val="000000" w:themeColor="text1"/>
            <w:sz w:val="24"/>
            <w:szCs w:val="24"/>
            <w:lang w:val="kk-KZ"/>
          </w:rPr>
          <m:t>16</m:t>
        </m:r>
      </m:oMath>
    </w:p>
    <w:p w:rsidR="0059192D" w:rsidRPr="00842F6F" w:rsidRDefault="0059192D" w:rsidP="00782A99">
      <w:pPr>
        <w:spacing w:after="0" w:line="240" w:lineRule="auto"/>
        <w:jc w:val="both"/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eastAsia="Times New Roman" w:hAnsi="Cambria Math" w:cs="Times New Roman"/>
          <w:color w:val="000000" w:themeColor="text1"/>
          <w:sz w:val="24"/>
          <w:szCs w:val="24"/>
          <w:lang w:val="kk-KZ"/>
        </w:rPr>
        <w:t xml:space="preserve">D) </w:t>
      </w:r>
      <m:oMath>
        <m:r>
          <w:rPr>
            <w:rFonts w:ascii="Cambria Math" w:eastAsia="Times New Roman" w:hAnsi="Cambria Math" w:cs="Times New Roman"/>
            <w:color w:val="000000" w:themeColor="text1"/>
            <w:sz w:val="24"/>
            <w:szCs w:val="24"/>
            <w:lang w:val="kk-KZ"/>
          </w:rPr>
          <m:t>25</m:t>
        </m:r>
      </m:oMath>
    </w:p>
    <w:p w:rsidR="00B9790D" w:rsidRPr="00842F6F" w:rsidRDefault="00B9790D" w:rsidP="00782A99">
      <w:pPr>
        <w:spacing w:after="0" w:line="240" w:lineRule="auto"/>
        <w:contextualSpacing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spacing w:after="0" w:line="240" w:lineRule="auto"/>
        <w:contextualSpacing/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8.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val="kk-KZ"/>
          </w:rPr>
          <m:t>k</m:t>
        </m:r>
      </m:oMath>
      <w:r w:rsidRPr="00842F6F">
        <w:rPr>
          <w:rFonts w:ascii="Cambria Math" w:eastAsiaTheme="minorEastAsia" w:hAnsi="Cambria Math" w:cs="Times New Roman"/>
          <w:color w:val="000000" w:themeColor="text1"/>
          <w:sz w:val="24"/>
          <w:szCs w:val="24"/>
          <w:lang w:val="kk-KZ"/>
        </w:rPr>
        <w:t>-ның қандай мәнінде</w:t>
      </w:r>
      <w:r w:rsidRPr="00842F6F">
        <w:rPr>
          <w:rFonts w:ascii="Cambria Math" w:eastAsiaTheme="minorEastAsia" w:hAnsi="Cambria Math" w:cs="Times New Roman"/>
          <w:i/>
          <w:iCs/>
          <w:color w:val="000000" w:themeColor="text1"/>
          <w:sz w:val="24"/>
          <w:szCs w:val="24"/>
          <w:lang w:val="kk-KZ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lang w:val="kk-K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color w:val="000000" w:themeColor="text1"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  <w:lang w:val="kk-KZ"/>
              </w:rPr>
              <m:t>x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lang w:val="kk-KZ"/>
          </w:rPr>
          <m:t>=3x-2</m:t>
        </m:r>
      </m:oMath>
      <w:r w:rsidRPr="00842F6F">
        <w:rPr>
          <w:rFonts w:ascii="Cambria Math" w:eastAsiaTheme="minorEastAsia" w:hAnsi="Cambria Math" w:cs="Times New Roman"/>
          <w:i/>
          <w:iCs/>
          <w:color w:val="000000" w:themeColor="text1"/>
          <w:sz w:val="24"/>
          <w:szCs w:val="24"/>
          <w:lang w:val="kk-KZ"/>
        </w:rPr>
        <w:t xml:space="preserve">  </w:t>
      </w:r>
      <w:r w:rsidRPr="00842F6F">
        <w:rPr>
          <w:rFonts w:ascii="Cambria Math" w:eastAsiaTheme="minorEastAsia" w:hAnsi="Cambria Math" w:cs="Times New Roman"/>
          <w:color w:val="000000" w:themeColor="text1"/>
          <w:sz w:val="24"/>
          <w:szCs w:val="24"/>
          <w:lang w:val="kk-KZ"/>
        </w:rPr>
        <w:t>және</w:t>
      </w:r>
      <w:r w:rsidRPr="00842F6F">
        <w:rPr>
          <w:rFonts w:ascii="Cambria Math" w:eastAsiaTheme="minorEastAsia" w:hAnsi="Cambria Math" w:cs="Times New Roman"/>
          <w:i/>
          <w:iCs/>
          <w:color w:val="000000" w:themeColor="text1"/>
          <w:sz w:val="24"/>
          <w:szCs w:val="24"/>
          <w:lang w:val="kk-KZ"/>
        </w:rPr>
        <w:t xml:space="preserve"> 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lang w:val="kk-KZ"/>
          </w:rPr>
          <m:t>h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color w:val="000000" w:themeColor="text1"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  <w:lang w:val="kk-KZ"/>
              </w:rPr>
              <m:t>x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  <w:lang w:val="kk-KZ"/>
          </w:rPr>
          <m:t>=kx-4</m:t>
        </m:r>
      </m:oMath>
      <w:r w:rsidRPr="00842F6F">
        <w:rPr>
          <w:rFonts w:ascii="Cambria Math" w:eastAsiaTheme="minorEastAsia" w:hAnsi="Cambria Math" w:cs="Times New Roman"/>
          <w:i/>
          <w:iCs/>
          <w:color w:val="000000" w:themeColor="text1"/>
          <w:sz w:val="24"/>
          <w:szCs w:val="24"/>
          <w:lang w:val="kk-KZ"/>
        </w:rPr>
        <w:t xml:space="preserve"> </w:t>
      </w:r>
      <w:r w:rsidRPr="00842F6F">
        <w:rPr>
          <w:rFonts w:ascii="Cambria Math" w:eastAsiaTheme="minorEastAsia" w:hAnsi="Cambria Math" w:cs="Times New Roman"/>
          <w:color w:val="000000" w:themeColor="text1"/>
          <w:sz w:val="24"/>
          <w:szCs w:val="24"/>
          <w:lang w:val="kk-KZ"/>
        </w:rPr>
        <w:t>түзулері параллель болатынын анықтаңыз</w:t>
      </w:r>
    </w:p>
    <w:p w:rsidR="0059192D" w:rsidRPr="00842F6F" w:rsidRDefault="0059192D" w:rsidP="00782A99">
      <w:pPr>
        <w:spacing w:after="0" w:line="240" w:lineRule="auto"/>
        <w:contextualSpacing/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  <w:t>A) 6</w:t>
      </w:r>
    </w:p>
    <w:p w:rsidR="0059192D" w:rsidRPr="00842F6F" w:rsidRDefault="0059192D" w:rsidP="00782A99">
      <w:pPr>
        <w:spacing w:after="0" w:line="240" w:lineRule="auto"/>
        <w:contextualSpacing/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  <w:t>B) 3</w:t>
      </w:r>
    </w:p>
    <w:p w:rsidR="0059192D" w:rsidRPr="00842F6F" w:rsidRDefault="0059192D" w:rsidP="00782A99">
      <w:pPr>
        <w:spacing w:after="0" w:line="240" w:lineRule="auto"/>
        <w:contextualSpacing/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  <w:t>C) 4</w:t>
      </w:r>
    </w:p>
    <w:p w:rsidR="0059192D" w:rsidRPr="00842F6F" w:rsidRDefault="0059192D" w:rsidP="00782A99">
      <w:pPr>
        <w:spacing w:after="0" w:line="240" w:lineRule="auto"/>
        <w:contextualSpacing/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color w:val="000000" w:themeColor="text1"/>
          <w:sz w:val="24"/>
          <w:szCs w:val="24"/>
          <w:lang w:val="kk-KZ"/>
        </w:rPr>
        <w:t>D) 2</w:t>
      </w:r>
    </w:p>
    <w:p w:rsidR="00B9790D" w:rsidRPr="00842F6F" w:rsidRDefault="00B9790D" w:rsidP="00782A99">
      <w:pPr>
        <w:spacing w:after="0" w:line="240" w:lineRule="auto"/>
        <w:jc w:val="both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spacing w:after="0" w:line="240" w:lineRule="auto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39.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2x+3y-2(x-5y)</m:t>
        </m:r>
      </m:oMath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  өрнегінің мәнін табңыз, мұндағы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y=4</m:t>
        </m:r>
      </m:oMath>
    </w:p>
    <w:p w:rsidR="0059192D" w:rsidRPr="00842F6F" w:rsidRDefault="0059192D" w:rsidP="00782A99">
      <w:pPr>
        <w:spacing w:after="0" w:line="240" w:lineRule="auto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A)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36</m:t>
        </m:r>
      </m:oMath>
    </w:p>
    <w:p w:rsidR="0059192D" w:rsidRPr="00842F6F" w:rsidRDefault="0059192D" w:rsidP="00782A99">
      <w:pPr>
        <w:spacing w:after="0" w:line="240" w:lineRule="auto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B)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29</m:t>
        </m:r>
      </m:oMath>
    </w:p>
    <w:p w:rsidR="0059192D" w:rsidRPr="00842F6F" w:rsidRDefault="0059192D" w:rsidP="00782A99">
      <w:pPr>
        <w:spacing w:after="0" w:line="240" w:lineRule="auto"/>
        <w:jc w:val="both"/>
        <w:rPr>
          <w:rFonts w:ascii="Cambria Math" w:hAnsi="Cambria Math" w:cs="Times New Roman"/>
          <w:i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C)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25</m:t>
        </m:r>
      </m:oMath>
    </w:p>
    <w:p w:rsidR="0059192D" w:rsidRPr="00842F6F" w:rsidRDefault="0059192D" w:rsidP="00782A99">
      <w:pPr>
        <w:spacing w:after="0" w:line="240" w:lineRule="auto"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32</m:t>
        </m:r>
      </m:oMath>
    </w:p>
    <w:p w:rsidR="00B9790D" w:rsidRPr="00842F6F" w:rsidRDefault="00B9790D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eastAsiaTheme="minorEastAsia" w:hAnsi="Cambria Math" w:cs="Times New Roman"/>
          <w:sz w:val="24"/>
          <w:szCs w:val="24"/>
          <w:lang w:val="kk-KZ"/>
        </w:rPr>
        <w:t xml:space="preserve">40. 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Теңдеуді шешіңіз: </w:t>
      </w:r>
      <w:r w:rsidRPr="00842F6F">
        <w:rPr>
          <w:rFonts w:ascii="Cambria Math" w:hAnsi="Cambria Math" w:cs="Times New Roman"/>
          <w:position w:val="-24"/>
          <w:sz w:val="24"/>
          <w:szCs w:val="24"/>
        </w:rPr>
        <w:object w:dxaOrig="980" w:dyaOrig="620">
          <v:shape id="_x0000_i1027" type="#_x0000_t75" style="width:53.3pt;height:34.6pt" o:ole="">
            <v:imagedata r:id="rId17" o:title=""/>
          </v:shape>
          <o:OLEObject Type="Embed" ProgID="Equation.3" ShapeID="_x0000_i1027" DrawAspect="Content" ObjectID="_1833520808" r:id="rId18"/>
        </w:objec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2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-2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 - 3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3</w:t>
      </w:r>
    </w:p>
    <w:p w:rsidR="00B9790D" w:rsidRPr="00842F6F" w:rsidRDefault="00B9790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spacing w:after="0" w:line="240" w:lineRule="auto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41. </w:t>
      </w:r>
      <w:r w:rsidRPr="00842F6F">
        <w:rPr>
          <w:rFonts w:ascii="Cambria Math" w:eastAsia="Calibri" w:hAnsi="Cambria Math" w:cs="Times New Roman"/>
          <w:sz w:val="24"/>
          <w:szCs w:val="24"/>
          <w:lang w:val="kk-KZ"/>
        </w:rPr>
        <w:t xml:space="preserve">Теңдеуді шешіңіз: 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4"/>
                <w:lang w:val="kk-KZ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4"/>
                <w:lang w:val="kk-KZ"/>
              </w:rPr>
              <m:t>0,1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4"/>
                    <w:lang w:val="kk-KZ"/>
                  </w:rPr>
                  <m:t>6</m:t>
                </m:r>
              </m:e>
            </m:d>
            <m:r>
              <w:rPr>
                <w:rFonts w:ascii="Cambria Math" w:eastAsia="Calibri" w:hAnsi="Cambria Math" w:cs="Times New Roman"/>
                <w:sz w:val="28"/>
                <w:szCs w:val="24"/>
                <w:lang w:val="kk-KZ"/>
              </w:rPr>
              <m:t>+0,(3)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4"/>
                <w:lang w:val="kk-KZ"/>
              </w:rPr>
              <m:t>0,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4"/>
                    <w:lang w:val="kk-KZ"/>
                  </w:rPr>
                  <m:t>3</m:t>
                </m:r>
              </m:e>
            </m:d>
            <m:r>
              <w:rPr>
                <w:rFonts w:ascii="Cambria Math" w:eastAsia="Calibri" w:hAnsi="Cambria Math" w:cs="Times New Roman"/>
                <w:sz w:val="28"/>
                <w:szCs w:val="24"/>
                <w:lang w:val="kk-KZ"/>
              </w:rPr>
              <m:t>+1,1(6)</m:t>
            </m:r>
          </m:den>
        </m:f>
        <m:r>
          <w:rPr>
            <w:rFonts w:ascii="Cambria Math" w:eastAsia="Calibri" w:hAnsi="Cambria Math" w:cs="Times New Roman"/>
            <w:sz w:val="28"/>
            <w:szCs w:val="24"/>
            <w:lang w:val="kk-KZ"/>
          </w:rPr>
          <m:t>∙х=10</m:t>
        </m:r>
      </m:oMath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25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>B) 27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30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32</w:t>
      </w:r>
    </w:p>
    <w:p w:rsidR="00B9790D" w:rsidRPr="00842F6F" w:rsidRDefault="00B9790D" w:rsidP="00782A99">
      <w:pPr>
        <w:tabs>
          <w:tab w:val="left" w:pos="8648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tabs>
          <w:tab w:val="left" w:pos="8648"/>
        </w:tabs>
        <w:spacing w:after="0" w:line="240" w:lineRule="auto"/>
        <w:rPr>
          <w:rFonts w:ascii="Cambria Math" w:eastAsia="Times New Roman" w:hAnsi="Cambria Math" w:cs="Times New Roman"/>
          <w:sz w:val="24"/>
          <w:szCs w:val="24"/>
          <w:lang w:val="kk-KZ" w:eastAsia="ru-RU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42. </w:t>
      </w:r>
      <w:r w:rsidRPr="00842F6F">
        <w:rPr>
          <w:rFonts w:ascii="Cambria Math" w:eastAsia="Times New Roman" w:hAnsi="Cambria Math" w:cs="Times New Roman"/>
          <w:color w:val="000000"/>
          <w:sz w:val="24"/>
          <w:szCs w:val="24"/>
          <w:lang w:val="kk-KZ" w:eastAsia="ru-RU"/>
        </w:rPr>
        <w:t>Нұркен дүкеннен 2050 теңгеге 2 кітап, 1 қаламсап және 1 дәптер сатып алды. Қаламсап дәптерден 8 есе қымбат, ал кітаптан 2 есе арзан. Кітаптың құны неше теңге екенін табыңыз.</w:t>
      </w:r>
    </w:p>
    <w:p w:rsidR="0059192D" w:rsidRPr="00842F6F" w:rsidRDefault="0059192D" w:rsidP="00782A99">
      <w:pPr>
        <w:spacing w:after="0" w:line="240" w:lineRule="auto"/>
        <w:rPr>
          <w:rFonts w:ascii="Cambria Math" w:eastAsia="Times New Roman" w:hAnsi="Cambria Math" w:cs="Times New Roman"/>
          <w:sz w:val="24"/>
          <w:szCs w:val="24"/>
          <w:lang w:val="kk-KZ" w:eastAsia="ru-RU"/>
        </w:rPr>
      </w:pPr>
      <w:r w:rsidRPr="00842F6F">
        <w:rPr>
          <w:rFonts w:ascii="Cambria Math" w:eastAsia="Times New Roman" w:hAnsi="Cambria Math" w:cs="Times New Roman"/>
          <w:color w:val="000000"/>
          <w:sz w:val="24"/>
          <w:szCs w:val="24"/>
          <w:lang w:val="kk-KZ" w:eastAsia="ru-RU"/>
        </w:rPr>
        <w:t>A) 400</w:t>
      </w:r>
    </w:p>
    <w:p w:rsidR="0059192D" w:rsidRPr="00842F6F" w:rsidRDefault="0059192D" w:rsidP="00782A99">
      <w:pPr>
        <w:spacing w:after="0" w:line="240" w:lineRule="auto"/>
        <w:rPr>
          <w:rFonts w:ascii="Cambria Math" w:eastAsia="Times New Roman" w:hAnsi="Cambria Math" w:cs="Times New Roman"/>
          <w:sz w:val="24"/>
          <w:szCs w:val="24"/>
          <w:lang w:val="kk-KZ" w:eastAsia="ru-RU"/>
        </w:rPr>
      </w:pPr>
      <w:r w:rsidRPr="00842F6F">
        <w:rPr>
          <w:rFonts w:ascii="Cambria Math" w:eastAsia="Times New Roman" w:hAnsi="Cambria Math" w:cs="Times New Roman"/>
          <w:color w:val="000000"/>
          <w:sz w:val="24"/>
          <w:szCs w:val="24"/>
          <w:lang w:val="kk-KZ" w:eastAsia="ru-RU"/>
        </w:rPr>
        <w:t>B) 800</w:t>
      </w:r>
    </w:p>
    <w:p w:rsidR="0059192D" w:rsidRPr="00842F6F" w:rsidRDefault="0059192D" w:rsidP="00782A99">
      <w:pPr>
        <w:spacing w:after="0" w:line="240" w:lineRule="auto"/>
        <w:rPr>
          <w:rFonts w:ascii="Cambria Math" w:eastAsia="Times New Roman" w:hAnsi="Cambria Math" w:cs="Times New Roman"/>
          <w:sz w:val="24"/>
          <w:szCs w:val="24"/>
          <w:lang w:val="kk-KZ" w:eastAsia="ru-RU"/>
        </w:rPr>
      </w:pPr>
      <w:r w:rsidRPr="00842F6F">
        <w:rPr>
          <w:rFonts w:ascii="Cambria Math" w:eastAsia="Times New Roman" w:hAnsi="Cambria Math" w:cs="Times New Roman"/>
          <w:color w:val="000000"/>
          <w:sz w:val="24"/>
          <w:szCs w:val="24"/>
          <w:lang w:val="kk-KZ" w:eastAsia="ru-RU"/>
        </w:rPr>
        <w:t>C) 50</w:t>
      </w:r>
    </w:p>
    <w:p w:rsidR="0059192D" w:rsidRPr="00842F6F" w:rsidRDefault="0059192D" w:rsidP="00782A99">
      <w:pPr>
        <w:spacing w:after="0" w:line="240" w:lineRule="auto"/>
        <w:rPr>
          <w:rFonts w:ascii="Cambria Math" w:eastAsia="Times New Roman" w:hAnsi="Cambria Math" w:cs="Times New Roman"/>
          <w:sz w:val="24"/>
          <w:szCs w:val="24"/>
          <w:lang w:val="kk-KZ" w:eastAsia="ru-RU"/>
        </w:rPr>
      </w:pPr>
      <w:r w:rsidRPr="00842F6F">
        <w:rPr>
          <w:rFonts w:ascii="Cambria Math" w:eastAsia="Times New Roman" w:hAnsi="Cambria Math" w:cs="Times New Roman"/>
          <w:color w:val="000000"/>
          <w:sz w:val="24"/>
          <w:szCs w:val="24"/>
          <w:lang w:val="kk-KZ" w:eastAsia="ru-RU"/>
        </w:rPr>
        <w:t>D) 750</w:t>
      </w:r>
    </w:p>
    <w:p w:rsidR="00B9790D" w:rsidRPr="00842F6F" w:rsidRDefault="00B9790D" w:rsidP="00782A99">
      <w:pPr>
        <w:pStyle w:val="docdata"/>
        <w:tabs>
          <w:tab w:val="left" w:pos="8648"/>
        </w:tabs>
        <w:spacing w:before="0" w:beforeAutospacing="0" w:after="0" w:afterAutospacing="0"/>
        <w:rPr>
          <w:rFonts w:ascii="Cambria Math" w:hAnsi="Cambria Math"/>
          <w:lang w:val="kk-KZ"/>
        </w:rPr>
      </w:pPr>
    </w:p>
    <w:p w:rsidR="0059192D" w:rsidRPr="00842F6F" w:rsidRDefault="0059192D" w:rsidP="00782A99">
      <w:pPr>
        <w:pStyle w:val="docdata"/>
        <w:tabs>
          <w:tab w:val="left" w:pos="8648"/>
        </w:tabs>
        <w:spacing w:before="0" w:beforeAutospacing="0" w:after="0" w:afterAutospacing="0"/>
        <w:rPr>
          <w:rFonts w:ascii="Cambria Math" w:hAnsi="Cambria Math"/>
          <w:lang w:val="kk-KZ"/>
        </w:rPr>
      </w:pPr>
      <w:r w:rsidRPr="00842F6F">
        <w:rPr>
          <w:rFonts w:ascii="Cambria Math" w:hAnsi="Cambria Math"/>
          <w:lang w:val="kk-KZ"/>
        </w:rPr>
        <w:t xml:space="preserve">43. </w:t>
      </w:r>
      <w:r w:rsidRPr="00842F6F">
        <w:rPr>
          <w:rFonts w:ascii="Cambria Math" w:hAnsi="Cambria Math"/>
          <w:color w:val="000000"/>
          <w:lang w:val="kk-KZ"/>
        </w:rPr>
        <w:t xml:space="preserve">Аяжан </w:t>
      </w:r>
      <m:oMath>
        <m:r>
          <w:rPr>
            <w:rFonts w:ascii="Cambria Math" w:hAnsi="Cambria Math"/>
            <w:color w:val="000000"/>
            <w:lang w:val="kk-KZ"/>
          </w:rPr>
          <m:t>a</m:t>
        </m:r>
      </m:oMath>
      <w:r w:rsidRPr="00842F6F">
        <w:rPr>
          <w:rFonts w:ascii="Cambria Math" w:hAnsi="Cambria Math"/>
          <w:color w:val="000000"/>
          <w:lang w:val="kk-KZ"/>
        </w:rPr>
        <w:t xml:space="preserve"> теңгеге </w:t>
      </w:r>
      <m:oMath>
        <m:r>
          <w:rPr>
            <w:rFonts w:ascii="Cambria Math" w:hAnsi="Cambria Math"/>
            <w:color w:val="000000"/>
            <w:lang w:val="kk-KZ"/>
          </w:rPr>
          <m:t>n</m:t>
        </m:r>
      </m:oMath>
      <w:r w:rsidRPr="00842F6F">
        <w:rPr>
          <w:rFonts w:ascii="Cambria Math" w:hAnsi="Cambria Math"/>
          <w:color w:val="000000"/>
          <w:lang w:val="kk-KZ"/>
        </w:rPr>
        <w:t xml:space="preserve"> дәптер алды. Егер 1 дәптер бағасы 1 кітап бағасына қарағанда </w:t>
      </w:r>
      <w:r w:rsidRPr="00842F6F">
        <w:rPr>
          <w:rFonts w:ascii="Cambria Math" w:hAnsi="Cambria Math"/>
          <w:noProof/>
          <w:lang w:val="kk-KZ"/>
        </w:rPr>
        <w:t xml:space="preserve"> </w:t>
      </w:r>
      <m:oMath>
        <m:r>
          <w:rPr>
            <w:rFonts w:ascii="Cambria Math" w:hAnsi="Cambria Math"/>
            <w:noProof/>
            <w:lang w:val="kk-KZ"/>
          </w:rPr>
          <m:t>b</m:t>
        </m:r>
      </m:oMath>
      <w:r w:rsidRPr="00842F6F">
        <w:rPr>
          <w:rFonts w:ascii="Cambria Math" w:hAnsi="Cambria Math"/>
          <w:color w:val="000000"/>
          <w:lang w:val="kk-KZ"/>
        </w:rPr>
        <w:t xml:space="preserve"> теңгеге арзан болса, 1 кітаптың бағасын анықтайтын өрнек </w:t>
      </w:r>
    </w:p>
    <w:p w:rsidR="0059192D" w:rsidRPr="00842F6F" w:rsidRDefault="0059192D" w:rsidP="00782A99">
      <w:pPr>
        <w:pStyle w:val="a9"/>
        <w:spacing w:before="0" w:beforeAutospacing="0" w:after="0" w:afterAutospacing="0"/>
        <w:rPr>
          <w:rFonts w:ascii="Cambria Math" w:hAnsi="Cambria Math"/>
          <w:lang w:val="kk-KZ"/>
        </w:rPr>
      </w:pPr>
      <w:r w:rsidRPr="00842F6F">
        <w:rPr>
          <w:rFonts w:ascii="Cambria Math" w:hAnsi="Cambria Math"/>
          <w:color w:val="000000"/>
          <w:lang w:val="kk-KZ"/>
        </w:rPr>
        <w:t xml:space="preserve">A) </w:t>
      </w:r>
      <w:r w:rsidRPr="00842F6F">
        <w:rPr>
          <w:rFonts w:ascii="Cambria Math" w:hAnsi="Cambria Math"/>
          <w:noProof/>
        </w:rPr>
        <w:drawing>
          <wp:inline distT="0" distB="0" distL="0" distR="0" wp14:anchorId="018B7D3E" wp14:editId="5F5052D8">
            <wp:extent cx="518160" cy="4191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92D" w:rsidRPr="00842F6F" w:rsidRDefault="0059192D" w:rsidP="00782A99">
      <w:pPr>
        <w:pStyle w:val="a9"/>
        <w:spacing w:before="0" w:beforeAutospacing="0" w:after="0" w:afterAutospacing="0"/>
        <w:rPr>
          <w:rFonts w:ascii="Cambria Math" w:hAnsi="Cambria Math"/>
          <w:lang w:val="kk-KZ"/>
        </w:rPr>
      </w:pPr>
      <w:r w:rsidRPr="00842F6F">
        <w:rPr>
          <w:rFonts w:ascii="Cambria Math" w:hAnsi="Cambria Math"/>
          <w:color w:val="000000"/>
          <w:lang w:val="kk-KZ"/>
        </w:rPr>
        <w:t xml:space="preserve">B) </w:t>
      </w:r>
      <w:r w:rsidRPr="00842F6F">
        <w:rPr>
          <w:rFonts w:ascii="Cambria Math" w:hAnsi="Cambria Math"/>
          <w:noProof/>
        </w:rPr>
        <w:drawing>
          <wp:inline distT="0" distB="0" distL="0" distR="0" wp14:anchorId="2786FF77" wp14:editId="010332C1">
            <wp:extent cx="518160" cy="4191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92D" w:rsidRPr="00842F6F" w:rsidRDefault="0059192D" w:rsidP="00782A99">
      <w:pPr>
        <w:pStyle w:val="a9"/>
        <w:spacing w:before="0" w:beforeAutospacing="0" w:after="0" w:afterAutospacing="0"/>
        <w:rPr>
          <w:rFonts w:ascii="Cambria Math" w:hAnsi="Cambria Math"/>
          <w:lang w:val="kk-KZ"/>
        </w:rPr>
      </w:pPr>
      <w:r w:rsidRPr="00842F6F">
        <w:rPr>
          <w:rFonts w:ascii="Cambria Math" w:hAnsi="Cambria Math"/>
          <w:color w:val="000000"/>
          <w:lang w:val="kk-KZ"/>
        </w:rPr>
        <w:t xml:space="preserve">C) </w:t>
      </w:r>
      <w:r w:rsidRPr="00842F6F">
        <w:rPr>
          <w:rFonts w:ascii="Cambria Math" w:hAnsi="Cambria Math"/>
          <w:noProof/>
        </w:rPr>
        <w:drawing>
          <wp:inline distT="0" distB="0" distL="0" distR="0" wp14:anchorId="72BEC444" wp14:editId="1B7C60B7">
            <wp:extent cx="502920" cy="4191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92D" w:rsidRPr="00842F6F" w:rsidRDefault="0059192D" w:rsidP="00782A99">
      <w:pPr>
        <w:pStyle w:val="a9"/>
        <w:spacing w:before="0" w:beforeAutospacing="0" w:after="0" w:afterAutospacing="0"/>
        <w:rPr>
          <w:rFonts w:ascii="Cambria Math" w:hAnsi="Cambria Math"/>
          <w:lang w:val="kk-KZ"/>
        </w:rPr>
      </w:pPr>
      <w:r w:rsidRPr="00842F6F">
        <w:rPr>
          <w:rFonts w:ascii="Cambria Math" w:hAnsi="Cambria Math"/>
          <w:color w:val="000000"/>
          <w:lang w:val="kk-KZ"/>
        </w:rPr>
        <w:t xml:space="preserve">D) </w:t>
      </w:r>
      <w:r w:rsidRPr="00842F6F">
        <w:rPr>
          <w:rFonts w:ascii="Cambria Math" w:hAnsi="Cambria Math"/>
          <w:noProof/>
        </w:rPr>
        <w:drawing>
          <wp:inline distT="0" distB="0" distL="0" distR="0" wp14:anchorId="0D96FCAA" wp14:editId="7467B15D">
            <wp:extent cx="502920" cy="4191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90D" w:rsidRPr="00842F6F" w:rsidRDefault="00B9790D" w:rsidP="00782A99">
      <w:pPr>
        <w:pStyle w:val="a3"/>
        <w:tabs>
          <w:tab w:val="left" w:pos="0"/>
          <w:tab w:val="left" w:pos="142"/>
          <w:tab w:val="left" w:pos="144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pStyle w:val="a3"/>
        <w:tabs>
          <w:tab w:val="left" w:pos="0"/>
          <w:tab w:val="left" w:pos="142"/>
          <w:tab w:val="left" w:pos="144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44. Белгісіз санның сол жағына 8 цифрын тіркеп жазып, содан шыққан төрт таңбалы санға 385-ті қоссақ, онда алғашқы саннан 40 есе артық  сан шығады. Белгісіз санның цифрларын табыңыз </w:t>
      </w:r>
    </w:p>
    <w:p w:rsidR="0059192D" w:rsidRPr="00842F6F" w:rsidRDefault="0059192D" w:rsidP="00782A99">
      <w:pPr>
        <w:pStyle w:val="a3"/>
        <w:tabs>
          <w:tab w:val="left" w:pos="0"/>
          <w:tab w:val="left" w:pos="142"/>
          <w:tab w:val="left" w:pos="144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А) 1;3;7</w:t>
      </w:r>
    </w:p>
    <w:p w:rsidR="0059192D" w:rsidRPr="00842F6F" w:rsidRDefault="0059192D" w:rsidP="00782A99">
      <w:pPr>
        <w:pStyle w:val="a3"/>
        <w:tabs>
          <w:tab w:val="left" w:pos="0"/>
          <w:tab w:val="left" w:pos="142"/>
          <w:tab w:val="left" w:pos="144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В) 2;3;6</w:t>
      </w:r>
    </w:p>
    <w:p w:rsidR="0059192D" w:rsidRPr="00842F6F" w:rsidRDefault="0059192D" w:rsidP="00782A99">
      <w:pPr>
        <w:pStyle w:val="a3"/>
        <w:tabs>
          <w:tab w:val="left" w:pos="0"/>
          <w:tab w:val="left" w:pos="142"/>
          <w:tab w:val="left" w:pos="144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С) 2;3;5</w:t>
      </w:r>
    </w:p>
    <w:p w:rsidR="0059192D" w:rsidRPr="00842F6F" w:rsidRDefault="0059192D" w:rsidP="00782A99">
      <w:pPr>
        <w:pStyle w:val="a3"/>
        <w:tabs>
          <w:tab w:val="left" w:pos="0"/>
          <w:tab w:val="left" w:pos="142"/>
          <w:tab w:val="left" w:pos="144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1;2;5</w:t>
      </w:r>
    </w:p>
    <w:p w:rsidR="00B9790D" w:rsidRPr="00842F6F" w:rsidRDefault="00B9790D" w:rsidP="00782A99">
      <w:pPr>
        <w:pStyle w:val="a3"/>
        <w:tabs>
          <w:tab w:val="left" w:pos="426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pStyle w:val="a3"/>
        <w:tabs>
          <w:tab w:val="left" w:pos="426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45. Өскемен қаласындағы уақыт 15:32 болған кезде Канаданың Квебек қаласында сағат 05:32 болады. Квебек қаласында 19:41 болғанда, Өскемен қаласында сағат қанша болатынын табыңыз</w:t>
      </w:r>
    </w:p>
    <w:p w:rsidR="0059192D" w:rsidRPr="00842F6F" w:rsidRDefault="0059192D" w:rsidP="00782A99">
      <w:pPr>
        <w:pStyle w:val="a3"/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05:41</w:t>
      </w:r>
    </w:p>
    <w:p w:rsidR="0059192D" w:rsidRPr="00842F6F" w:rsidRDefault="0059192D" w:rsidP="00782A99">
      <w:pPr>
        <w:pStyle w:val="a3"/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09:41</w:t>
      </w:r>
    </w:p>
    <w:p w:rsidR="0059192D" w:rsidRPr="00842F6F" w:rsidRDefault="0059192D" w:rsidP="00782A99">
      <w:pPr>
        <w:pStyle w:val="a3"/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10:41</w:t>
      </w:r>
    </w:p>
    <w:p w:rsidR="0059192D" w:rsidRPr="00842F6F" w:rsidRDefault="0059192D" w:rsidP="00782A99">
      <w:pPr>
        <w:pStyle w:val="a3"/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07:41</w:t>
      </w:r>
    </w:p>
    <w:p w:rsidR="00B9790D" w:rsidRPr="00842F6F" w:rsidRDefault="00B9790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46. Тіктөртбұрыштың ұзындығын 30%-ға арттырғанда және енін 10%-ға кеміткенде, оның ауданы қанша пайызға өзгереді? </w:t>
      </w:r>
    </w:p>
    <w:p w:rsidR="0059192D" w:rsidRPr="00842F6F" w:rsidRDefault="0059192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17%</w:t>
      </w:r>
    </w:p>
    <w:p w:rsidR="0059192D" w:rsidRPr="00842F6F" w:rsidRDefault="0059192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>B) 4%</w:t>
      </w:r>
    </w:p>
    <w:p w:rsidR="0059192D" w:rsidRPr="00842F6F" w:rsidRDefault="0059192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5%</w:t>
      </w:r>
    </w:p>
    <w:p w:rsidR="0059192D" w:rsidRPr="00842F6F" w:rsidRDefault="0059192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20%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59192D" w:rsidRPr="00842F6F" w:rsidRDefault="0059192D" w:rsidP="00782A99">
      <w:pPr>
        <w:tabs>
          <w:tab w:val="left" w:pos="426"/>
          <w:tab w:val="left" w:pos="851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47. 251  мен 863 сандары арасындағы 3,8,5,1,9,4 цифрлары арқылы жазылатын қанша сан бар екенін табыңыз</w:t>
      </w:r>
    </w:p>
    <w:p w:rsidR="0059192D" w:rsidRPr="00842F6F" w:rsidRDefault="0059192D" w:rsidP="00782A99">
      <w:pPr>
        <w:tabs>
          <w:tab w:val="left" w:pos="426"/>
          <w:tab w:val="left" w:pos="851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А) 125</w:t>
      </w:r>
    </w:p>
    <w:p w:rsidR="0059192D" w:rsidRPr="00842F6F" w:rsidRDefault="0059192D" w:rsidP="00782A99">
      <w:pPr>
        <w:tabs>
          <w:tab w:val="left" w:pos="426"/>
          <w:tab w:val="left" w:pos="851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132</w:t>
      </w:r>
    </w:p>
    <w:p w:rsidR="0059192D" w:rsidRPr="00842F6F" w:rsidRDefault="0059192D" w:rsidP="00782A99">
      <w:pPr>
        <w:tabs>
          <w:tab w:val="left" w:pos="426"/>
          <w:tab w:val="left" w:pos="851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216</w:t>
      </w:r>
    </w:p>
    <w:p w:rsidR="0059192D" w:rsidRPr="00842F6F" w:rsidRDefault="0059192D" w:rsidP="00782A99">
      <w:pPr>
        <w:tabs>
          <w:tab w:val="left" w:pos="426"/>
          <w:tab w:val="left" w:pos="851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108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48. Нұржан нысана дәлдеу ойынына қатысты. Әр тигізген оқ үшін оған 8 ұпай беріледі, ал тигізе алмаған әр оқ үшін 3 ұпай азайтылады. Нысанаға 15 оқ атқаннан соң Нұржанда 87 ұпай болды. Нұржан нысанаға неше рет дәл тигізгенін табыңыз</w:t>
      </w:r>
    </w:p>
    <w:p w:rsidR="0059192D" w:rsidRPr="00842F6F" w:rsidRDefault="0059192D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9</w:t>
      </w:r>
    </w:p>
    <w:p w:rsidR="0059192D" w:rsidRPr="00842F6F" w:rsidRDefault="0059192D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7</w:t>
      </w:r>
    </w:p>
    <w:p w:rsidR="0059192D" w:rsidRPr="00842F6F" w:rsidRDefault="0059192D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12</w:t>
      </w:r>
    </w:p>
    <w:p w:rsidR="0059192D" w:rsidRPr="00842F6F" w:rsidRDefault="0059192D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11</w:t>
      </w:r>
    </w:p>
    <w:p w:rsidR="0059192D" w:rsidRPr="00842F6F" w:rsidRDefault="0059192D" w:rsidP="00782A99">
      <w:pPr>
        <w:tabs>
          <w:tab w:val="left" w:pos="0"/>
          <w:tab w:val="left" w:pos="360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49. Кестені толтыра отырып, сары шарлар санын анықтаңыз:</w:t>
      </w:r>
    </w:p>
    <w:p w:rsidR="00B9790D" w:rsidRPr="00842F6F" w:rsidRDefault="00B9790D" w:rsidP="00782A99">
      <w:pPr>
        <w:tabs>
          <w:tab w:val="left" w:pos="0"/>
          <w:tab w:val="left" w:pos="360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w:drawing>
          <wp:inline distT="0" distB="0" distL="0" distR="0" wp14:anchorId="490C320C" wp14:editId="73E8DA89">
            <wp:extent cx="2866785" cy="985652"/>
            <wp:effectExtent l="0" t="0" r="0" b="508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794" cy="98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92D" w:rsidRPr="00842F6F" w:rsidRDefault="0059192D" w:rsidP="00782A99">
      <w:pPr>
        <w:tabs>
          <w:tab w:val="left" w:pos="0"/>
          <w:tab w:val="left" w:pos="360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А) 5</w:t>
      </w:r>
    </w:p>
    <w:p w:rsidR="0059192D" w:rsidRPr="00842F6F" w:rsidRDefault="0059192D" w:rsidP="00782A99">
      <w:pPr>
        <w:tabs>
          <w:tab w:val="left" w:pos="0"/>
          <w:tab w:val="left" w:pos="360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В) 9</w:t>
      </w:r>
    </w:p>
    <w:p w:rsidR="0059192D" w:rsidRPr="00842F6F" w:rsidRDefault="0059192D" w:rsidP="00782A99">
      <w:pPr>
        <w:tabs>
          <w:tab w:val="left" w:pos="0"/>
          <w:tab w:val="left" w:pos="360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С) 4</w:t>
      </w:r>
    </w:p>
    <w:p w:rsidR="0059192D" w:rsidRPr="00842F6F" w:rsidRDefault="0059192D" w:rsidP="00782A99">
      <w:pPr>
        <w:tabs>
          <w:tab w:val="left" w:pos="0"/>
          <w:tab w:val="left" w:pos="360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2</w:t>
      </w:r>
    </w:p>
    <w:p w:rsidR="0059192D" w:rsidRPr="00842F6F" w:rsidRDefault="0059192D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50. Елдос  </w:t>
      </w:r>
      <w:r w:rsidRPr="00842F6F">
        <w:rPr>
          <w:rFonts w:ascii="Cambria Math" w:hAnsi="Cambria Math" w:cs="Times New Roman"/>
          <w:i/>
          <w:sz w:val="24"/>
          <w:szCs w:val="24"/>
          <w:lang w:val="kk-KZ"/>
        </w:rPr>
        <w:t>t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 уақытта </w:t>
      </w:r>
      <w:r w:rsidRPr="00842F6F">
        <w:rPr>
          <w:rFonts w:ascii="Cambria Math" w:hAnsi="Cambria Math" w:cs="Times New Roman"/>
          <w:i/>
          <w:sz w:val="24"/>
          <w:szCs w:val="24"/>
          <w:lang w:val="kk-KZ"/>
        </w:rPr>
        <w:t>n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тетік, Ержан </w:t>
      </w:r>
      <w:r w:rsidRPr="00842F6F">
        <w:rPr>
          <w:rFonts w:ascii="Cambria Math" w:hAnsi="Cambria Math" w:cs="Times New Roman"/>
          <w:i/>
          <w:sz w:val="24"/>
          <w:szCs w:val="24"/>
          <w:lang w:val="kk-KZ"/>
        </w:rPr>
        <w:t>t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 уақытта </w:t>
      </w:r>
      <w:r w:rsidRPr="00842F6F">
        <w:rPr>
          <w:rFonts w:ascii="Cambria Math" w:hAnsi="Cambria Math" w:cs="Times New Roman"/>
          <w:i/>
          <w:sz w:val="24"/>
          <w:szCs w:val="24"/>
          <w:lang w:val="kk-KZ"/>
        </w:rPr>
        <w:t>m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тетік дайындады. Екеуі бірге </w:t>
      </w:r>
      <w:r w:rsidRPr="00842F6F">
        <w:rPr>
          <w:rFonts w:ascii="Cambria Math" w:hAnsi="Cambria Math" w:cs="Times New Roman"/>
          <w:i/>
          <w:sz w:val="24"/>
          <w:szCs w:val="24"/>
          <w:lang w:val="kk-KZ"/>
        </w:rPr>
        <w:t>t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 уақытта дайындайтын тетіктер санын есептеу өрнегін табыңыз</w:t>
      </w:r>
    </w:p>
    <w:p w:rsidR="0059192D" w:rsidRPr="00842F6F" w:rsidRDefault="0059192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А) </w:t>
      </w:r>
      <w:r w:rsidRPr="00842F6F">
        <w:rPr>
          <w:rFonts w:ascii="Cambria Math" w:hAnsi="Cambria Math" w:cs="Times New Roman"/>
          <w:position w:val="-28"/>
          <w:sz w:val="24"/>
          <w:szCs w:val="24"/>
          <w:lang w:val="kk-KZ"/>
        </w:rPr>
        <w:object w:dxaOrig="780" w:dyaOrig="720">
          <v:shape id="_x0000_i1028" type="#_x0000_t75" style="width:40.2pt;height:37.4pt" o:ole="">
            <v:imagedata r:id="rId24" o:title=""/>
          </v:shape>
          <o:OLEObject Type="Embed" ProgID="Equation.DSMT4" ShapeID="_x0000_i1028" DrawAspect="Content" ObjectID="_1833520809" r:id="rId25"/>
        </w:object>
      </w:r>
    </w:p>
    <w:p w:rsidR="0059192D" w:rsidRPr="00842F6F" w:rsidRDefault="0059192D" w:rsidP="00782A99">
      <w:pPr>
        <w:tabs>
          <w:tab w:val="left" w:pos="-36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В) </w:t>
      </w:r>
      <w:r w:rsidRPr="00842F6F">
        <w:rPr>
          <w:rFonts w:ascii="Cambria Math" w:hAnsi="Cambria Math" w:cs="Times New Roman"/>
          <w:position w:val="-6"/>
          <w:sz w:val="24"/>
          <w:szCs w:val="24"/>
          <w:lang w:val="kk-KZ"/>
        </w:rPr>
        <w:object w:dxaOrig="680" w:dyaOrig="260">
          <v:shape id="_x0000_i1029" type="#_x0000_t75" style="width:36.45pt;height:13.1pt" o:ole="">
            <v:imagedata r:id="rId26" o:title=""/>
          </v:shape>
          <o:OLEObject Type="Embed" ProgID="Equation.DSMT4" ShapeID="_x0000_i1029" DrawAspect="Content" ObjectID="_1833520810" r:id="rId27"/>
        </w:object>
      </w:r>
    </w:p>
    <w:p w:rsidR="0059192D" w:rsidRPr="00842F6F" w:rsidRDefault="0059192D" w:rsidP="00782A99">
      <w:pPr>
        <w:tabs>
          <w:tab w:val="left" w:pos="-36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С) </w:t>
      </w:r>
      <w:r w:rsidRPr="00842F6F">
        <w:rPr>
          <w:rFonts w:ascii="Cambria Math" w:hAnsi="Cambria Math" w:cs="Times New Roman"/>
          <w:position w:val="-6"/>
          <w:sz w:val="24"/>
          <w:szCs w:val="24"/>
          <w:lang w:val="kk-KZ"/>
        </w:rPr>
        <w:object w:dxaOrig="420" w:dyaOrig="240">
          <v:shape id="_x0000_i1030" type="#_x0000_t75" style="width:22.45pt;height:11.2pt" o:ole="">
            <v:imagedata r:id="rId28" o:title=""/>
          </v:shape>
          <o:OLEObject Type="Embed" ProgID="Equation.DSMT4" ShapeID="_x0000_i1030" DrawAspect="Content" ObjectID="_1833520811" r:id="rId29"/>
        </w:object>
      </w:r>
    </w:p>
    <w:p w:rsidR="0059192D" w:rsidRPr="00842F6F" w:rsidRDefault="0059192D" w:rsidP="00782A99">
      <w:pPr>
        <w:tabs>
          <w:tab w:val="left" w:pos="-36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w:r w:rsidRPr="00842F6F">
        <w:rPr>
          <w:rFonts w:ascii="Cambria Math" w:hAnsi="Cambria Math" w:cs="Times New Roman"/>
          <w:position w:val="-32"/>
          <w:sz w:val="24"/>
          <w:szCs w:val="24"/>
          <w:lang w:val="kk-KZ"/>
        </w:rPr>
        <w:object w:dxaOrig="1260" w:dyaOrig="780">
          <v:shape id="_x0000_i1031" type="#_x0000_t75" style="width:62.65pt;height:40.2pt" o:ole="">
            <v:imagedata r:id="rId30" o:title=""/>
          </v:shape>
          <o:OLEObject Type="Embed" ProgID="Equation.DSMT4" ShapeID="_x0000_i1031" DrawAspect="Content" ObjectID="_1833520812" r:id="rId31"/>
        </w:objec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51. Екі таңбалы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y</m:t>
            </m:r>
          </m:e>
        </m:acc>
      </m:oMath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санының сол жағына 8 цифрын тіркеп жазып едік, берілген екі таңбалы саннан 26 есе артық үш таңбалы сан алынды, х және у цифрларының көбейтіндісін табыңыз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 10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 12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 8</w:t>
      </w:r>
    </w:p>
    <w:p w:rsidR="0059192D" w:rsidRPr="00842F6F" w:rsidRDefault="0059192D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 6</w:t>
      </w:r>
    </w:p>
    <w:p w:rsidR="00E3426B" w:rsidRPr="00842F6F" w:rsidRDefault="0059192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 xml:space="preserve">52. </w:t>
      </w:r>
      <w:r w:rsidR="00E3426B" w:rsidRPr="00842F6F">
        <w:rPr>
          <w:rFonts w:ascii="Cambria Math" w:hAnsi="Cambria Math" w:cs="Times New Roman"/>
          <w:sz w:val="24"/>
          <w:szCs w:val="24"/>
          <w:lang w:val="kk-KZ"/>
        </w:rPr>
        <w:t>Қорапқа 40 үлкен немесе 65 кішкене кубиктер сияды. Егер осы қорапқа 24 үлкен кубик салса, онда оған енді қанша кішкене кубик сиятынын табыңыз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A) 26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40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30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35</w:t>
      </w:r>
    </w:p>
    <w:p w:rsidR="00E3426B" w:rsidRPr="00842F6F" w:rsidRDefault="0059192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53. </w:t>
      </w:r>
      <w:bookmarkStart w:id="3" w:name="_Hlk102472063"/>
      <w:r w:rsidR="00E3426B" w:rsidRPr="00842F6F">
        <w:rPr>
          <w:rFonts w:ascii="Cambria Math" w:hAnsi="Cambria Math" w:cs="Times New Roman"/>
          <w:sz w:val="24"/>
          <w:szCs w:val="24"/>
          <w:lang w:val="kk-KZ"/>
        </w:rPr>
        <w:t>Боялған бөліктің ауданын табыңыз: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4714B45A" wp14:editId="0057C0D5">
                <wp:extent cx="2388111" cy="1543792"/>
                <wp:effectExtent l="0" t="0" r="0" b="0"/>
                <wp:docPr id="7" name="Групп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8111" cy="1543792"/>
                          <a:chOff x="1448" y="0"/>
                          <a:chExt cx="30705" cy="18191"/>
                        </a:xfrm>
                      </wpg:grpSpPr>
                      <wpg:grpSp>
                        <wpg:cNvPr id="8" name="Группа 736"/>
                        <wpg:cNvGrpSpPr>
                          <a:grpSpLocks/>
                        </wpg:cNvGrpSpPr>
                        <wpg:grpSpPr bwMode="auto">
                          <a:xfrm>
                            <a:off x="6592" y="0"/>
                            <a:ext cx="19411" cy="15240"/>
                            <a:chOff x="1924" y="0"/>
                            <a:chExt cx="19411" cy="15240"/>
                          </a:xfrm>
                        </wpg:grpSpPr>
                        <wpg:grpSp>
                          <wpg:cNvPr id="9" name="Группа 737"/>
                          <wpg:cNvGrpSpPr>
                            <a:grpSpLocks/>
                          </wpg:cNvGrpSpPr>
                          <wpg:grpSpPr bwMode="auto">
                            <a:xfrm>
                              <a:off x="1924" y="0"/>
                              <a:ext cx="19412" cy="15240"/>
                              <a:chOff x="1924" y="0"/>
                              <a:chExt cx="19411" cy="15240"/>
                            </a:xfrm>
                          </wpg:grpSpPr>
                          <wps:wsp>
                            <wps:cNvPr id="10" name="Прямоугольник 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4" y="0"/>
                                <a:ext cx="7220" cy="15240"/>
                              </a:xfrm>
                              <a:prstGeom prst="rect">
                                <a:avLst/>
                              </a:prstGeom>
                              <a:noFill/>
                              <a:ln w="254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1" name="Прямоугольник 7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44" y="3048"/>
                                <a:ext cx="12192" cy="12192"/>
                              </a:xfrm>
                              <a:prstGeom prst="rect">
                                <a:avLst/>
                              </a:prstGeom>
                              <a:noFill/>
                              <a:ln w="254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2" name="Группа 740"/>
                          <wpg:cNvGrpSpPr>
                            <a:grpSpLocks/>
                          </wpg:cNvGrpSpPr>
                          <wpg:grpSpPr bwMode="auto">
                            <a:xfrm>
                              <a:off x="1924" y="0"/>
                              <a:ext cx="19405" cy="15240"/>
                              <a:chOff x="1924" y="0"/>
                              <a:chExt cx="19404" cy="15240"/>
                            </a:xfrm>
                          </wpg:grpSpPr>
                          <wps:wsp>
                            <wps:cNvPr id="14" name="Прямоугольный треугольник 741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1924" y="0"/>
                                <a:ext cx="7220" cy="15240"/>
                              </a:xfrm>
                              <a:prstGeom prst="rtTriangle">
                                <a:avLst/>
                              </a:prstGeom>
                              <a:pattFill prst="ltVert">
                                <a:fgClr>
                                  <a:schemeClr val="tx1">
                                    <a:lumMod val="100000"/>
                                    <a:lumOff val="0"/>
                                  </a:schemeClr>
                                </a:fgClr>
                                <a:bgClr>
                                  <a:schemeClr val="bg1">
                                    <a:lumMod val="100000"/>
                                    <a:lumOff val="0"/>
                                  </a:schemeClr>
                                </a:bgClr>
                              </a:pattFill>
                              <a:ln w="254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" name="Прямоугольный треугольник 7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44" y="3048"/>
                                <a:ext cx="12185" cy="12192"/>
                              </a:xfrm>
                              <a:prstGeom prst="rtTriangle">
                                <a:avLst/>
                              </a:prstGeom>
                              <a:pattFill prst="ltVert">
                                <a:fgClr>
                                  <a:schemeClr val="tx1">
                                    <a:lumMod val="100000"/>
                                    <a:lumOff val="0"/>
                                  </a:schemeClr>
                                </a:fgClr>
                                <a:bgClr>
                                  <a:schemeClr val="bg1">
                                    <a:lumMod val="100000"/>
                                    <a:lumOff val="0"/>
                                  </a:schemeClr>
                                </a:bgClr>
                              </a:pattFill>
                              <a:ln w="254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6" name="Поле 743"/>
                        <wps:cNvSpPr txBox="1">
                          <a:spLocks noChangeArrowheads="1"/>
                        </wps:cNvSpPr>
                        <wps:spPr bwMode="auto">
                          <a:xfrm>
                            <a:off x="7566" y="15048"/>
                            <a:ext cx="6540" cy="3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1F85" w:rsidRPr="000A3300" w:rsidRDefault="00421F85" w:rsidP="00E3426B">
                              <w:pPr>
                                <w:rPr>
                                  <w:sz w:val="28"/>
                                  <w:lang w:val="kk-KZ"/>
                                </w:rPr>
                              </w:pPr>
                              <w:r>
                                <w:rPr>
                                  <w:sz w:val="28"/>
                                  <w:lang w:val="kk-KZ"/>
                                </w:rPr>
                                <w:t>2</w:t>
                              </w:r>
                              <w:r w:rsidRPr="000A3300">
                                <w:rPr>
                                  <w:sz w:val="28"/>
                                  <w:lang w:val="kk-KZ"/>
                                </w:rPr>
                                <w:t xml:space="preserve"> см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Поле 744"/>
                        <wps:cNvSpPr txBox="1">
                          <a:spLocks noChangeArrowheads="1"/>
                        </wps:cNvSpPr>
                        <wps:spPr bwMode="auto">
                          <a:xfrm>
                            <a:off x="16853" y="15045"/>
                            <a:ext cx="6540" cy="3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1F85" w:rsidRPr="000A3300" w:rsidRDefault="00421F85" w:rsidP="00E3426B">
                              <w:pPr>
                                <w:rPr>
                                  <w:sz w:val="28"/>
                                  <w:lang w:val="kk-KZ"/>
                                </w:rPr>
                              </w:pPr>
                              <w:r>
                                <w:rPr>
                                  <w:sz w:val="28"/>
                                  <w:lang w:val="kk-KZ"/>
                                </w:rPr>
                                <w:t>4</w:t>
                              </w:r>
                              <w:r w:rsidRPr="000A3300">
                                <w:rPr>
                                  <w:sz w:val="28"/>
                                  <w:lang w:val="kk-KZ"/>
                                </w:rPr>
                                <w:t xml:space="preserve"> см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Поле 745"/>
                        <wps:cNvSpPr txBox="1">
                          <a:spLocks noChangeArrowheads="1"/>
                        </wps:cNvSpPr>
                        <wps:spPr bwMode="auto">
                          <a:xfrm>
                            <a:off x="1448" y="6379"/>
                            <a:ext cx="6540" cy="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1F85" w:rsidRPr="000A3300" w:rsidRDefault="00421F85" w:rsidP="00E3426B">
                              <w:pPr>
                                <w:rPr>
                                  <w:sz w:val="28"/>
                                  <w:lang w:val="kk-KZ"/>
                                </w:rPr>
                              </w:pPr>
                              <w:r>
                                <w:rPr>
                                  <w:sz w:val="28"/>
                                  <w:lang w:val="kk-KZ"/>
                                </w:rPr>
                                <w:t>5</w:t>
                              </w:r>
                              <w:r w:rsidRPr="000A3300">
                                <w:rPr>
                                  <w:sz w:val="28"/>
                                  <w:lang w:val="kk-KZ"/>
                                </w:rPr>
                                <w:t xml:space="preserve"> см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Поле 746"/>
                        <wps:cNvSpPr txBox="1">
                          <a:spLocks noChangeArrowheads="1"/>
                        </wps:cNvSpPr>
                        <wps:spPr bwMode="auto">
                          <a:xfrm>
                            <a:off x="25613" y="7520"/>
                            <a:ext cx="6540" cy="3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1F85" w:rsidRPr="000A3300" w:rsidRDefault="00421F85" w:rsidP="00E3426B">
                              <w:pPr>
                                <w:rPr>
                                  <w:sz w:val="28"/>
                                  <w:lang w:val="kk-KZ"/>
                                </w:rPr>
                              </w:pPr>
                              <w:r>
                                <w:rPr>
                                  <w:sz w:val="28"/>
                                  <w:lang w:val="kk-KZ"/>
                                </w:rPr>
                                <w:t>4</w:t>
                              </w:r>
                              <w:r w:rsidRPr="000A3300">
                                <w:rPr>
                                  <w:sz w:val="28"/>
                                  <w:lang w:val="kk-KZ"/>
                                </w:rPr>
                                <w:t xml:space="preserve"> см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7" o:spid="_x0000_s1026" style="width:188.05pt;height:121.55pt;mso-position-horizontal-relative:char;mso-position-vertical-relative:line" coordorigin="1448" coordsize="30705,18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">
                <v:group id="Группа 736" o:spid="_x0000_s1027" style="position:absolute;left:6592;width:19411;height:15240" coordorigin="1924" coordsize="19411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group id="Группа 737" o:spid="_x0000_s1028" style="position:absolute;left:1924;width:19412;height:15240" coordorigin="1924" coordsize="19411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<v:rect id="Прямоугольник 738" o:spid="_x0000_s1029" style="position:absolute;left:1924;width:7220;height:15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qDQcUA&#10;AADbAAAADwAAAGRycy9kb3ducmV2LnhtbESPQWsCMRCF74X+hzAFL1Kz9SBlaxQpWBdBQW0PvQ2b&#10;cbN0MwmbVLf/vnMQvM3w3rz3zXw5+E5dqE9tYAMvkwIUcR1sy42Bz9P6+RVUysgWu8Bk4I8SLBeP&#10;D3MsbbjygS7H3CgJ4VSiAZdzLLVOtSOPaRIisWjn0HvMsvaNtj1eJdx3eloUM+2xZWlwGOndUf1z&#10;/PUG1hs3Xunt7itWaX/20yp+bMbfxoyehtUbqExDvptv15UVfKGXX2QAv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GoNBxQAAANsAAAAPAAAAAAAAAAAAAAAAAJgCAABkcnMv&#10;ZG93bnJldi54bWxQSwUGAAAAAAQABAD1AAAAigMAAAAA&#10;" filled="f" strokecolor="black [3213]" strokeweight="2pt"/>
                    <v:rect id="Прямоугольник 739" o:spid="_x0000_s1030" style="position:absolute;left:9144;top:3048;width:12192;height:121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Ym2sIA&#10;AADbAAAADwAAAGRycy9kb3ducmV2LnhtbERPTWsCMRC9F/wPYQpeRLN6KGU1ihTUpaDQVQ+9DZtx&#10;s3QzCZuo239vCkJv83ifs1j1thU36kLjWMF0koEgrpxuuFZwOm7G7yBCRNbYOiYFvxRgtRy8LDDX&#10;7s5fdCtjLVIIhxwVmBh9LmWoDFkME+eJE3dxncWYYFdL3eE9hdtWzrLsTVpsODUY9PRhqPopr1bB&#10;ZmdGa/m5P/siHC52VvjtbvSt1PC1X89BROrjv/jpLnSaP4W/X9I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VibawgAAANsAAAAPAAAAAAAAAAAAAAAAAJgCAABkcnMvZG93&#10;bnJldi54bWxQSwUGAAAAAAQABAD1AAAAhwMAAAAA&#10;" filled="f" strokecolor="black [3213]" strokeweight="2pt"/>
                  </v:group>
                  <v:group id="Группа 740" o:spid="_x0000_s1031" style="position:absolute;left:1924;width:19405;height:15240" coordorigin="1924" coordsize="19404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Прямоугольный треугольник 741" o:spid="_x0000_s1032" type="#_x0000_t6" style="position:absolute;left:1924;width:7220;height:15240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mmo8IA&#10;AADbAAAADwAAAGRycy9kb3ducmV2LnhtbERPyWrDMBC9F/IPYgK9NXJKKMWNbJJAIfTU2jk0t4k1&#10;XrA1MpKS2H9fFQq9zeOts80nM4gbOd9ZVrBeJSCIK6s7bhScyvenVxA+IGscLJOCmTzk2eJhi6m2&#10;d/6iWxEaEUPYp6igDWFMpfRVSwb9yo7EkautMxgidI3UDu8x3AzyOUlepMGOY0OLIx1aqvriahR8&#10;f/SHc4Kn8dMVtdxfzsWmK2elHpfT7g1EoCn8i//cRx3nb+D3l3i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qaajwgAAANsAAAAPAAAAAAAAAAAAAAAAAJgCAABkcnMvZG93&#10;bnJldi54bWxQSwUGAAAAAAQABAD1AAAAhwMAAAAA&#10;" fillcolor="black [3213]" strokecolor="black [3213]" strokeweight="2pt">
                      <v:fill r:id="rId32" o:title="" color2="white [3212]" type="pattern"/>
                    </v:shape>
                    <v:shape id="Прямоугольный треугольник 742" o:spid="_x0000_s1033" type="#_x0000_t6" style="position:absolute;left:9144;top:3048;width:12185;height:121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iI3cMA&#10;AADbAAAADwAAAGRycy9kb3ducmV2LnhtbERPS4vCMBC+C/6HMIIXWVMFRbpGUZddFg/iY2HpbWjG&#10;tthMSpPV7L83guBtPr7nzJfB1OJKrassKxgNExDEudUVFwp+Tp9vMxDOI2usLZOCf3KwXHQ7c0y1&#10;vfGBrkdfiBjCLkUFpfdNKqXLSzLohrYhjtzZtgZ9hG0hdYu3GG5qOU6SqTRYcWwosaFNSfnl+GcU&#10;HL62g+0qfGAzWP9edrt9lmVholS/F1bvIDwF/xI/3d86zp/A45d4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0iI3cMAAADbAAAADwAAAAAAAAAAAAAAAACYAgAAZHJzL2Rv&#10;d25yZXYueG1sUEsFBgAAAAAEAAQA9QAAAIgDAAAAAA==&#10;" fillcolor="black [3213]" strokecolor="black [3213]" strokeweight="2pt">
                      <v:fill r:id="rId32" o:title="" color2="white [3212]" type="pattern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743" o:spid="_x0000_s1034" type="#_x0000_t202" style="position:absolute;left:7566;top:15048;width:6540;height:31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Pd3MMA&#10;AADbAAAADwAAAGRycy9kb3ducmV2LnhtbERPS2sCMRC+F/wPYQq9lJrVw1K2RmkFRYpWfCAeh810&#10;s7iZLEnU9d8bodDbfHzPGU0624gL+VA7VjDoZyCIS6drrhTsd7O3dxAhImtsHJOCGwWYjHtPIyy0&#10;u/KGLttYiRTCoUAFJsa2kDKUhiyGvmuJE/frvMWYoK+k9nhN4baRwyzLpcWaU4PBlqaGytP2bBWc&#10;zPfrOpuvvg754uZ/dmd39MujUi/P3ecHiEhd/Bf/uRc6zc/h8Us6QI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Pd3MMAAADbAAAADwAAAAAAAAAAAAAAAACYAgAAZHJzL2Rv&#10;d25yZXYueG1sUEsFBgAAAAAEAAQA9QAAAIgDAAAAAA==&#10;" filled="f" stroked="f" strokeweight=".5pt">
                  <v:textbox>
                    <w:txbxContent>
                      <w:p w:rsidR="00421F85" w:rsidRPr="000A3300" w:rsidRDefault="00421F85" w:rsidP="00E3426B">
                        <w:pPr>
                          <w:rPr>
                            <w:sz w:val="28"/>
                            <w:lang w:val="kk-KZ"/>
                          </w:rPr>
                        </w:pPr>
                        <w:r>
                          <w:rPr>
                            <w:sz w:val="28"/>
                            <w:lang w:val="kk-KZ"/>
                          </w:rPr>
                          <w:t>2</w:t>
                        </w:r>
                        <w:r w:rsidRPr="000A3300">
                          <w:rPr>
                            <w:sz w:val="28"/>
                            <w:lang w:val="kk-KZ"/>
                          </w:rPr>
                          <w:t xml:space="preserve"> см</w:t>
                        </w:r>
                      </w:p>
                    </w:txbxContent>
                  </v:textbox>
                </v:shape>
                <v:shape id="Поле 744" o:spid="_x0000_s1035" type="#_x0000_t202" style="position:absolute;left:16853;top:15045;width:6540;height:31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94R8MA&#10;AADbAAAADwAAAGRycy9kb3ducmV2LnhtbERPS2sCMRC+C/0PYYReimbtQctqFCu0SGktPhCPw2bc&#10;LG4mSxJ1/feNUPA2H99zJrPW1uJCPlSOFQz6GQjiwumKSwW77UfvDUSIyBprx6TgRgFm06fOBHPt&#10;rrymyyaWIoVwyFGBibHJpQyFIYuh7xrixB2dtxgT9KXUHq8p3NbyNcuG0mLFqcFgQwtDxWlztgpO&#10;5uvlN/v8ed8Plze/2p7dwX8flHrutvMxiEhtfIj/3Uud5o/g/ks6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94R8MAAADbAAAADwAAAAAAAAAAAAAAAACYAgAAZHJzL2Rv&#10;d25yZXYueG1sUEsFBgAAAAAEAAQA9QAAAIgDAAAAAA==&#10;" filled="f" stroked="f" strokeweight=".5pt">
                  <v:textbox>
                    <w:txbxContent>
                      <w:p w:rsidR="00421F85" w:rsidRPr="000A3300" w:rsidRDefault="00421F85" w:rsidP="00E3426B">
                        <w:pPr>
                          <w:rPr>
                            <w:sz w:val="28"/>
                            <w:lang w:val="kk-KZ"/>
                          </w:rPr>
                        </w:pPr>
                        <w:r>
                          <w:rPr>
                            <w:sz w:val="28"/>
                            <w:lang w:val="kk-KZ"/>
                          </w:rPr>
                          <w:t>4</w:t>
                        </w:r>
                        <w:r w:rsidRPr="000A3300">
                          <w:rPr>
                            <w:sz w:val="28"/>
                            <w:lang w:val="kk-KZ"/>
                          </w:rPr>
                          <w:t xml:space="preserve"> см</w:t>
                        </w:r>
                      </w:p>
                    </w:txbxContent>
                  </v:textbox>
                </v:shape>
                <v:shape id="Поле 745" o:spid="_x0000_s1036" type="#_x0000_t202" style="position:absolute;left:1448;top:6379;width:6540;height:31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DsNcYA&#10;AADbAAAADwAAAGRycy9kb3ducmV2LnhtbESPQUvDQBCF74L/YRnBi9iNHorEbIsKShFrMRXJcciO&#10;2dDsbNjdtum/7xwEbzO8N+99Uy0nP6gDxdQHNnA3K0ARt8H23Bn43r7ePoBKGdniEJgMnCjBcnF5&#10;UWFpw5G/6FDnTkkIpxINuJzHUuvUOvKYZmEkFu03RI9Z1thpG/Eo4X7Q90Ux1x57lgaHI704anf1&#10;3hvYufebTfG2fv6Zr07xc7sPTfxojLm+mp4eQWWa8r/573plBV9g5RcZQC/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/DsNcYAAADbAAAADwAAAAAAAAAAAAAAAACYAgAAZHJz&#10;L2Rvd25yZXYueG1sUEsFBgAAAAAEAAQA9QAAAIsDAAAAAA==&#10;" filled="f" stroked="f" strokeweight=".5pt">
                  <v:textbox>
                    <w:txbxContent>
                      <w:p w:rsidR="00421F85" w:rsidRPr="000A3300" w:rsidRDefault="00421F85" w:rsidP="00E3426B">
                        <w:pPr>
                          <w:rPr>
                            <w:sz w:val="28"/>
                            <w:lang w:val="kk-KZ"/>
                          </w:rPr>
                        </w:pPr>
                        <w:r>
                          <w:rPr>
                            <w:sz w:val="28"/>
                            <w:lang w:val="kk-KZ"/>
                          </w:rPr>
                          <w:t>5</w:t>
                        </w:r>
                        <w:r w:rsidRPr="000A3300">
                          <w:rPr>
                            <w:sz w:val="28"/>
                            <w:lang w:val="kk-KZ"/>
                          </w:rPr>
                          <w:t xml:space="preserve"> см</w:t>
                        </w:r>
                      </w:p>
                    </w:txbxContent>
                  </v:textbox>
                </v:shape>
                <v:shape id="Поле 746" o:spid="_x0000_s1037" type="#_x0000_t202" style="position:absolute;left:25613;top:7520;width:6540;height:31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xJrsMA&#10;AADbAAAADwAAAGRycy9kb3ducmV2LnhtbERPS2sCMRC+C/0PYYReimbtQexqFCu0SGktPhCPw2bc&#10;LG4mSxJ1/feNUPA2H99zJrPW1uJCPlSOFQz6GQjiwumKSwW77UdvBCJEZI21Y1JwowCz6VNngrl2&#10;V17TZRNLkUI45KjAxNjkUobCkMXQdw1x4o7OW4wJ+lJqj9cUbmv5mmVDabHi1GCwoYWh4rQ5WwUn&#10;8/Xym33+vO+Hy5tfbc/u4L8PSj132/kYRKQ2PsT/7qVO89/g/ks6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xJrsMAAADbAAAADwAAAAAAAAAAAAAAAACYAgAAZHJzL2Rv&#10;d25yZXYueG1sUEsFBgAAAAAEAAQA9QAAAIgDAAAAAA==&#10;" filled="f" stroked="f" strokeweight=".5pt">
                  <v:textbox>
                    <w:txbxContent>
                      <w:p w:rsidR="00421F85" w:rsidRPr="000A3300" w:rsidRDefault="00421F85" w:rsidP="00E3426B">
                        <w:pPr>
                          <w:rPr>
                            <w:sz w:val="28"/>
                            <w:lang w:val="kk-KZ"/>
                          </w:rPr>
                        </w:pPr>
                        <w:r>
                          <w:rPr>
                            <w:sz w:val="28"/>
                            <w:lang w:val="kk-KZ"/>
                          </w:rPr>
                          <w:t>4</w:t>
                        </w:r>
                        <w:r w:rsidRPr="000A3300">
                          <w:rPr>
                            <w:sz w:val="28"/>
                            <w:lang w:val="kk-KZ"/>
                          </w:rPr>
                          <w:t xml:space="preserve"> см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bookmarkEnd w:id="3"/>
    <w:p w:rsidR="00E3426B" w:rsidRPr="00842F6F" w:rsidRDefault="00E3426B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A) </w:t>
      </w:r>
      <w:r w:rsidRPr="00842F6F">
        <w:rPr>
          <w:rFonts w:ascii="Cambria Math" w:eastAsiaTheme="minorEastAsia" w:hAnsi="Cambria Math" w:cs="Times New Roman"/>
          <w:position w:val="-12"/>
          <w:sz w:val="24"/>
          <w:szCs w:val="24"/>
          <w:lang w:val="kk-KZ"/>
        </w:rPr>
        <w:object w:dxaOrig="645" w:dyaOrig="450">
          <v:shape id="_x0000_i1032" type="#_x0000_t75" style="width:35.55pt;height:22.45pt" o:ole="">
            <v:imagedata r:id="rId33" o:title=""/>
          </v:shape>
          <o:OLEObject Type="Embed" ProgID="Equation.DSMT4" ShapeID="_x0000_i1032" DrawAspect="Content" ObjectID="_1833520813" r:id="rId34"/>
        </w:object>
      </w:r>
    </w:p>
    <w:p w:rsidR="00E3426B" w:rsidRPr="00842F6F" w:rsidRDefault="00E3426B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B) </w:t>
      </w:r>
      <w:r w:rsidRPr="00842F6F">
        <w:rPr>
          <w:rFonts w:ascii="Cambria Math" w:eastAsiaTheme="minorEastAsia" w:hAnsi="Cambria Math" w:cs="Times New Roman"/>
          <w:position w:val="-12"/>
          <w:sz w:val="24"/>
          <w:szCs w:val="24"/>
          <w:lang w:val="kk-KZ"/>
        </w:rPr>
        <w:object w:dxaOrig="645" w:dyaOrig="450">
          <v:shape id="_x0000_i1033" type="#_x0000_t75" style="width:35.55pt;height:22.45pt" o:ole="">
            <v:imagedata r:id="rId35" o:title=""/>
          </v:shape>
          <o:OLEObject Type="Embed" ProgID="Equation.DSMT4" ShapeID="_x0000_i1033" DrawAspect="Content" ObjectID="_1833520814" r:id="rId36"/>
        </w:object>
      </w:r>
    </w:p>
    <w:p w:rsidR="00E3426B" w:rsidRPr="00842F6F" w:rsidRDefault="00E3426B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C) </w:t>
      </w:r>
      <w:r w:rsidRPr="00842F6F">
        <w:rPr>
          <w:rFonts w:ascii="Cambria Math" w:eastAsiaTheme="minorEastAsia" w:hAnsi="Cambria Math" w:cs="Times New Roman"/>
          <w:position w:val="-12"/>
          <w:sz w:val="24"/>
          <w:szCs w:val="24"/>
          <w:lang w:val="kk-KZ"/>
        </w:rPr>
        <w:object w:dxaOrig="760" w:dyaOrig="460">
          <v:shape id="_x0000_i1034" type="#_x0000_t75" style="width:35.55pt;height:24.3pt" o:ole="">
            <v:imagedata r:id="rId37" o:title=""/>
          </v:shape>
          <o:OLEObject Type="Embed" ProgID="Equation.DSMT4" ShapeID="_x0000_i1034" DrawAspect="Content" ObjectID="_1833520815" r:id="rId38"/>
        </w:object>
      </w:r>
    </w:p>
    <w:p w:rsidR="00E3426B" w:rsidRPr="00842F6F" w:rsidRDefault="00E3426B" w:rsidP="00782A99">
      <w:pPr>
        <w:pStyle w:val="a3"/>
        <w:tabs>
          <w:tab w:val="left" w:pos="426"/>
          <w:tab w:val="left" w:pos="567"/>
        </w:tabs>
        <w:spacing w:after="0" w:line="240" w:lineRule="auto"/>
        <w:ind w:left="0"/>
        <w:rPr>
          <w:rFonts w:ascii="Cambria Math" w:eastAsiaTheme="minorEastAsia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w:r w:rsidRPr="00842F6F">
        <w:rPr>
          <w:rFonts w:ascii="Cambria Math" w:eastAsiaTheme="minorEastAsia" w:hAnsi="Cambria Math" w:cs="Times New Roman"/>
          <w:position w:val="-12"/>
          <w:sz w:val="24"/>
          <w:szCs w:val="24"/>
          <w:lang w:val="kk-KZ"/>
        </w:rPr>
        <w:object w:dxaOrig="795" w:dyaOrig="450">
          <v:shape id="_x0000_i1035" type="#_x0000_t75" style="width:36.45pt;height:22.45pt" o:ole="">
            <v:imagedata r:id="rId39" o:title=""/>
          </v:shape>
          <o:OLEObject Type="Embed" ProgID="Equation.DSMT4" ShapeID="_x0000_i1035" DrawAspect="Content" ObjectID="_1833520816" r:id="rId40"/>
        </w:object>
      </w:r>
    </w:p>
    <w:p w:rsidR="00E3426B" w:rsidRPr="00842F6F" w:rsidRDefault="00E3426B" w:rsidP="00782A99">
      <w:pPr>
        <w:pStyle w:val="a3"/>
        <w:tabs>
          <w:tab w:val="left" w:pos="36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54. Қораптағы шарлар саны диаграммада көрсетілген. Ақ шарлар </w:t>
      </w:r>
      <w:r w:rsidRPr="00842F6F">
        <w:rPr>
          <w:rFonts w:ascii="Cambria Math" w:hAnsi="Cambria Math" w:cs="Times New Roman"/>
          <w:position w:val="-6"/>
          <w:sz w:val="24"/>
          <w:szCs w:val="24"/>
          <w:lang w:val="kk-KZ"/>
        </w:rPr>
        <w:object w:dxaOrig="580" w:dyaOrig="300">
          <v:shape id="_x0000_i1036" type="#_x0000_t75" style="width:29.9pt;height:16.85pt" o:ole="">
            <v:imagedata r:id="rId41" o:title=""/>
          </v:shape>
          <o:OLEObject Type="Embed" ProgID="Equation.DSMT4" ShapeID="_x0000_i1036" DrawAspect="Content" ObjectID="_1833520817" r:id="rId42"/>
        </w:objec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болу үшін қорапқа тағы неше ақ шар салу керектігін табыңыз</w:t>
      </w:r>
    </w:p>
    <w:p w:rsidR="00E3426B" w:rsidRPr="00842F6F" w:rsidRDefault="00E3426B" w:rsidP="00782A99">
      <w:pPr>
        <w:pStyle w:val="a3"/>
        <w:tabs>
          <w:tab w:val="left" w:pos="360"/>
        </w:tabs>
        <w:spacing w:after="0" w:line="240" w:lineRule="auto"/>
        <w:ind w:left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noProof/>
          <w:sz w:val="24"/>
          <w:szCs w:val="24"/>
          <w:lang w:eastAsia="ru-RU"/>
        </w:rPr>
        <w:drawing>
          <wp:inline distT="0" distB="0" distL="0" distR="0" wp14:anchorId="418D6094" wp14:editId="67BEE641">
            <wp:extent cx="2925445" cy="1508166"/>
            <wp:effectExtent l="0" t="0" r="27305" b="15875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E3426B" w:rsidRPr="00842F6F" w:rsidRDefault="00E3426B" w:rsidP="00782A99">
      <w:pPr>
        <w:pStyle w:val="a3"/>
        <w:numPr>
          <w:ilvl w:val="0"/>
          <w:numId w:val="3"/>
        </w:numPr>
        <w:tabs>
          <w:tab w:val="left" w:pos="360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9</w:t>
      </w:r>
    </w:p>
    <w:p w:rsidR="00E3426B" w:rsidRPr="00842F6F" w:rsidRDefault="00E3426B" w:rsidP="00782A99">
      <w:pPr>
        <w:pStyle w:val="a3"/>
        <w:numPr>
          <w:ilvl w:val="0"/>
          <w:numId w:val="3"/>
        </w:numPr>
        <w:tabs>
          <w:tab w:val="left" w:pos="360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5</w:t>
      </w:r>
    </w:p>
    <w:p w:rsidR="00E3426B" w:rsidRPr="00842F6F" w:rsidRDefault="00E3426B" w:rsidP="00782A99">
      <w:pPr>
        <w:pStyle w:val="a3"/>
        <w:numPr>
          <w:ilvl w:val="0"/>
          <w:numId w:val="3"/>
        </w:numPr>
        <w:tabs>
          <w:tab w:val="left" w:pos="360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11</w:t>
      </w:r>
    </w:p>
    <w:p w:rsidR="00E3426B" w:rsidRPr="00842F6F" w:rsidRDefault="00E3426B" w:rsidP="00782A99">
      <w:pPr>
        <w:pStyle w:val="a3"/>
        <w:numPr>
          <w:ilvl w:val="0"/>
          <w:numId w:val="3"/>
        </w:numPr>
        <w:tabs>
          <w:tab w:val="left" w:pos="360"/>
        </w:tabs>
        <w:spacing w:after="0" w:line="240" w:lineRule="auto"/>
        <w:ind w:left="0" w:firstLine="0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10</w:t>
      </w:r>
    </w:p>
    <w:p w:rsidR="00E3426B" w:rsidRPr="00842F6F" w:rsidRDefault="00E3426B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55. Жазылуында  «3» цифры кездеспейтін үш таңбалы сандардың санын анықтаңыз</w:t>
      </w:r>
    </w:p>
    <w:p w:rsidR="00E3426B" w:rsidRPr="00842F6F" w:rsidRDefault="00E3426B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А) 756</w:t>
      </w:r>
    </w:p>
    <w:p w:rsidR="00E3426B" w:rsidRPr="00842F6F" w:rsidRDefault="00E3426B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B) 252</w:t>
      </w:r>
    </w:p>
    <w:p w:rsidR="00E3426B" w:rsidRPr="00842F6F" w:rsidRDefault="00E3426B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C) 389</w:t>
      </w:r>
    </w:p>
    <w:p w:rsidR="00E3426B" w:rsidRPr="00842F6F" w:rsidRDefault="00E3426B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648</w:t>
      </w:r>
    </w:p>
    <w:p w:rsidR="00B9790D" w:rsidRPr="00842F6F" w:rsidRDefault="00B9790D" w:rsidP="00782A99">
      <w:pPr>
        <w:tabs>
          <w:tab w:val="left" w:pos="0"/>
          <w:tab w:val="left" w:pos="142"/>
        </w:tabs>
        <w:spacing w:after="0" w:line="240" w:lineRule="auto"/>
        <w:contextualSpacing/>
        <w:mirrorIndents/>
        <w:jc w:val="both"/>
        <w:rPr>
          <w:rFonts w:ascii="Cambria Math" w:hAnsi="Cambria Math" w:cs="Times New Roman"/>
          <w:sz w:val="24"/>
          <w:szCs w:val="24"/>
          <w:lang w:val="kk-KZ"/>
        </w:rPr>
      </w:pP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contextualSpacing/>
        <w:mirrorIndents/>
        <w:jc w:val="both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56. Қылышбек тапсырманы 5 сағатта орындайды. Айсара осы тапсырманы 7 сағатта орындайды. Екеуі бірге осы 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lastRenderedPageBreak/>
        <w:t>тапсырманы неше сағат, неше минутта орындайтынын анықтаңыз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А) 2,5 сағ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В) 1,5 сағ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С) 2 сағ 66 мин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D) 2 сағ 55 мин</w:t>
      </w:r>
    </w:p>
    <w:p w:rsidR="00E3426B" w:rsidRPr="00842F6F" w:rsidRDefault="00E3426B" w:rsidP="00782A99">
      <w:pPr>
        <w:tabs>
          <w:tab w:val="left" w:pos="6180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57. Теңдеулер жүйесін алмастыру тәсілімен шешіңдер:</w:t>
      </w:r>
    </w:p>
    <w:p w:rsidR="00E3426B" w:rsidRPr="00842F6F" w:rsidRDefault="00E3426B" w:rsidP="00782A99">
      <w:pPr>
        <w:tabs>
          <w:tab w:val="left" w:pos="6180"/>
        </w:tabs>
        <w:spacing w:after="0" w:line="240" w:lineRule="auto"/>
        <w:rPr>
          <w:rFonts w:ascii="Cambria Math" w:hAnsi="Cambria Math" w:cs="Times New Roman"/>
          <w:sz w:val="24"/>
          <w:szCs w:val="24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 </w:t>
      </w:r>
      <w:r w:rsidR="00C929D5" w:rsidRPr="00842F6F">
        <w:rPr>
          <w:rFonts w:ascii="Cambria Math" w:hAnsi="Cambria Math" w:cs="Times New Roman"/>
          <w:position w:val="-30"/>
          <w:sz w:val="24"/>
          <w:szCs w:val="24"/>
        </w:rPr>
        <w:object w:dxaOrig="3300" w:dyaOrig="720">
          <v:shape id="_x0000_i1037" type="#_x0000_t75" style="width:199.15pt;height:44.9pt" o:ole="">
            <v:imagedata r:id="rId44" o:title=""/>
          </v:shape>
          <o:OLEObject Type="Embed" ProgID="Equation.3" ShapeID="_x0000_i1037" DrawAspect="Content" ObjectID="_1833520818" r:id="rId45"/>
        </w:object>
      </w:r>
      <w:r w:rsidRPr="00842F6F">
        <w:rPr>
          <w:rFonts w:ascii="Cambria Math" w:hAnsi="Cambria Math" w:cs="Times New Roman"/>
          <w:sz w:val="24"/>
          <w:szCs w:val="24"/>
        </w:rPr>
        <w:t xml:space="preserve">    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А) </w:t>
      </w:r>
      <w:r w:rsidR="007173D8" w:rsidRPr="00842F6F">
        <w:rPr>
          <w:rFonts w:ascii="Cambria Math" w:hAnsi="Cambria Math" w:cs="Times New Roman"/>
          <w:sz w:val="24"/>
          <w:szCs w:val="24"/>
          <w:lang w:val="kk-KZ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-3</m:t>
            </m:r>
            <m:r>
              <w:rPr>
                <w:rFonts w:ascii="Cambria Math" w:hAnsi="Cambria Math" w:cs="Times New Roman"/>
                <w:sz w:val="24"/>
                <w:szCs w:val="24"/>
              </w:rPr>
              <m:t>;-2</m:t>
            </m:r>
          </m:e>
        </m:d>
      </m:oMath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В)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;-2</m:t>
            </m:r>
          </m:e>
        </m:d>
      </m:oMath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С)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-3</m:t>
            </m:r>
            <m:r>
              <w:rPr>
                <w:rFonts w:ascii="Cambria Math" w:hAnsi="Cambria Math" w:cs="Times New Roman"/>
                <w:sz w:val="24"/>
                <w:szCs w:val="24"/>
              </w:rPr>
              <m:t>;1</m:t>
            </m:r>
          </m:e>
        </m:d>
      </m:oMath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-1</m:t>
            </m:r>
            <m:r>
              <w:rPr>
                <w:rFonts w:ascii="Cambria Math" w:hAnsi="Cambria Math" w:cs="Times New Roman"/>
                <w:sz w:val="24"/>
                <w:szCs w:val="24"/>
              </w:rPr>
              <m:t>;-2</m:t>
            </m:r>
          </m:e>
        </m:d>
      </m:oMath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58.</w:t>
      </w:r>
      <w:r w:rsidR="00C929D5" w:rsidRPr="00842F6F">
        <w:rPr>
          <w:rFonts w:ascii="Cambria Math" w:hAnsi="Cambria Math" w:cs="Times New Roman"/>
          <w:sz w:val="24"/>
          <w:szCs w:val="24"/>
          <w:lang w:val="kk-KZ"/>
        </w:rPr>
        <w:t xml:space="preserve"> Алтын мен күмістің екі балқымасы бар. Бір балқымадағы бұл материалдардың мөлшері 2:3 қатынасындай  да, ал екіншісінде 3:7 қатынасындай. Алтын мен күміс 5:11 қатынасында  енетіндей </w:t>
      </w:r>
      <w:smartTag w:uri="urn:schemas-microsoft-com:office:smarttags" w:element="metricconverter">
        <w:smartTagPr>
          <w:attr w:name="ProductID" w:val="8 кг"/>
        </w:smartTagPr>
        <w:r w:rsidR="00C929D5" w:rsidRPr="00842F6F">
          <w:rPr>
            <w:rFonts w:ascii="Cambria Math" w:hAnsi="Cambria Math" w:cs="Times New Roman"/>
            <w:sz w:val="24"/>
            <w:szCs w:val="24"/>
            <w:lang w:val="kk-KZ"/>
          </w:rPr>
          <w:t>8 кг</w:t>
        </w:r>
      </w:smartTag>
      <w:r w:rsidR="00C929D5" w:rsidRPr="00842F6F">
        <w:rPr>
          <w:rFonts w:ascii="Cambria Math" w:hAnsi="Cambria Math" w:cs="Times New Roman"/>
          <w:sz w:val="24"/>
          <w:szCs w:val="24"/>
          <w:lang w:val="kk-KZ"/>
        </w:rPr>
        <w:t xml:space="preserve"> жаңа балқыма шығарып алу үшін, әр балқымадан қаншадан алу керек?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А) </w:t>
      </w:r>
      <w:r w:rsidR="004A0D9C" w:rsidRPr="00842F6F">
        <w:rPr>
          <w:rFonts w:ascii="Cambria Math" w:hAnsi="Cambria Math" w:cs="Times New Roman"/>
          <w:sz w:val="24"/>
          <w:szCs w:val="24"/>
          <w:lang w:val="kk-KZ"/>
        </w:rPr>
        <w:t>2кг, 6кг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В) </w:t>
      </w:r>
      <w:r w:rsidR="004A0D9C" w:rsidRPr="00842F6F">
        <w:rPr>
          <w:rFonts w:ascii="Cambria Math" w:hAnsi="Cambria Math" w:cs="Times New Roman"/>
          <w:sz w:val="24"/>
          <w:szCs w:val="24"/>
          <w:lang w:val="kk-KZ"/>
        </w:rPr>
        <w:t>3кг, 5кг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С) </w:t>
      </w:r>
      <w:r w:rsidR="004A0D9C" w:rsidRPr="00842F6F">
        <w:rPr>
          <w:rFonts w:ascii="Cambria Math" w:hAnsi="Cambria Math" w:cs="Times New Roman"/>
          <w:sz w:val="24"/>
          <w:szCs w:val="24"/>
          <w:lang w:val="kk-KZ"/>
        </w:rPr>
        <w:t>2,5кг, 5,5кг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w:r w:rsidR="004A0D9C" w:rsidRPr="00842F6F">
        <w:rPr>
          <w:rFonts w:ascii="Cambria Math" w:hAnsi="Cambria Math" w:cs="Times New Roman"/>
          <w:sz w:val="24"/>
          <w:szCs w:val="24"/>
          <w:lang w:val="kk-KZ"/>
        </w:rPr>
        <w:t>1кг, 7кг</w:t>
      </w:r>
    </w:p>
    <w:p w:rsidR="00C929D5" w:rsidRPr="00842F6F" w:rsidRDefault="00E3426B" w:rsidP="00782A99">
      <w:pPr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59.</w:t>
      </w:r>
      <w:r w:rsidR="00C929D5" w:rsidRPr="00842F6F">
        <w:rPr>
          <w:rFonts w:ascii="Cambria Math" w:hAnsi="Cambria Math" w:cs="Times New Roman"/>
          <w:sz w:val="24"/>
          <w:szCs w:val="24"/>
          <w:lang w:val="kk-KZ"/>
        </w:rPr>
        <w:t xml:space="preserve"> Ағаш дайындау жұмысына үш бригада қатысты. Бiрiншi бр</w:t>
      </w:r>
      <w:r w:rsidR="00393C00" w:rsidRPr="00842F6F">
        <w:rPr>
          <w:rFonts w:ascii="Cambria Math" w:hAnsi="Cambria Math" w:cs="Times New Roman"/>
          <w:sz w:val="24"/>
          <w:szCs w:val="24"/>
          <w:lang w:val="kk-KZ"/>
        </w:rPr>
        <w:t>игадаға барлық жұмысшылардың 36</w:t>
      </w:r>
      <w:r w:rsidR="00C929D5" w:rsidRPr="00842F6F">
        <w:rPr>
          <w:rFonts w:ascii="Cambria Math" w:hAnsi="Cambria Math" w:cs="Times New Roman"/>
          <w:sz w:val="24"/>
          <w:szCs w:val="24"/>
          <w:lang w:val="kk-KZ"/>
        </w:rPr>
        <w:t>% бөлiгi, ал екiншi</w:t>
      </w:r>
      <w:r w:rsidR="007173D8" w:rsidRPr="00842F6F">
        <w:rPr>
          <w:rFonts w:ascii="Cambria Math" w:hAnsi="Cambria Math" w:cs="Times New Roman"/>
          <w:sz w:val="24"/>
          <w:szCs w:val="24"/>
          <w:lang w:val="kk-KZ"/>
        </w:rPr>
        <w:t xml:space="preserve"> </w:t>
      </w:r>
      <w:r w:rsidR="00393C00" w:rsidRPr="00842F6F">
        <w:rPr>
          <w:rFonts w:ascii="Cambria Math" w:hAnsi="Cambria Math" w:cs="Times New Roman"/>
          <w:sz w:val="24"/>
          <w:szCs w:val="24"/>
          <w:lang w:val="kk-KZ"/>
        </w:rPr>
        <w:t>бригадада бiрiншiге қ</w:t>
      </w:r>
      <w:r w:rsidR="00C929D5" w:rsidRPr="00842F6F">
        <w:rPr>
          <w:rFonts w:ascii="Cambria Math" w:hAnsi="Cambria Math" w:cs="Times New Roman"/>
          <w:sz w:val="24"/>
          <w:szCs w:val="24"/>
          <w:lang w:val="kk-KZ"/>
        </w:rPr>
        <w:t>арағанда 72 адам артық болды. Қалған 124 жұмысшы үшiншi бригадада едi. Үш бригадада барлығы неше жұмысшы бар?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А) </w:t>
      </w:r>
      <w:r w:rsidR="00393C00" w:rsidRPr="00842F6F">
        <w:rPr>
          <w:rFonts w:ascii="Cambria Math" w:hAnsi="Cambria Math" w:cs="Times New Roman"/>
          <w:sz w:val="24"/>
          <w:szCs w:val="24"/>
          <w:lang w:val="kk-KZ"/>
        </w:rPr>
        <w:t>650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В) </w:t>
      </w:r>
      <w:r w:rsidR="00393C00" w:rsidRPr="00842F6F">
        <w:rPr>
          <w:rFonts w:ascii="Cambria Math" w:hAnsi="Cambria Math" w:cs="Times New Roman"/>
          <w:sz w:val="24"/>
          <w:szCs w:val="24"/>
          <w:lang w:val="kk-KZ"/>
        </w:rPr>
        <w:t>800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С) </w:t>
      </w:r>
      <w:r w:rsidR="00393C00" w:rsidRPr="00842F6F">
        <w:rPr>
          <w:rFonts w:ascii="Cambria Math" w:hAnsi="Cambria Math" w:cs="Times New Roman"/>
          <w:sz w:val="24"/>
          <w:szCs w:val="24"/>
          <w:lang w:val="kk-KZ"/>
        </w:rPr>
        <w:t>850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w:r w:rsidR="00393C00" w:rsidRPr="00842F6F">
        <w:rPr>
          <w:rFonts w:ascii="Cambria Math" w:hAnsi="Cambria Math" w:cs="Times New Roman"/>
          <w:sz w:val="24"/>
          <w:szCs w:val="24"/>
          <w:lang w:val="kk-KZ"/>
        </w:rPr>
        <w:t>700</w:t>
      </w:r>
    </w:p>
    <w:p w:rsidR="00E3426B" w:rsidRPr="00842F6F" w:rsidRDefault="00E3426B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60.</w:t>
      </w:r>
      <w:r w:rsidR="00C929D5" w:rsidRPr="00842F6F">
        <w:rPr>
          <w:rFonts w:ascii="Cambria Math" w:hAnsi="Cambria Math" w:cs="Times New Roman"/>
          <w:sz w:val="24"/>
          <w:szCs w:val="24"/>
          <w:lang w:val="kk-KZ"/>
        </w:rPr>
        <w:t xml:space="preserve"> Есептеңіз:  </w:t>
      </w:r>
      <w:r w:rsidR="00C929D5" w:rsidRPr="00842F6F">
        <w:rPr>
          <w:rFonts w:ascii="Cambria Math" w:hAnsi="Cambria Math" w:cs="Times New Roman"/>
          <w:position w:val="-28"/>
          <w:sz w:val="24"/>
          <w:szCs w:val="24"/>
        </w:rPr>
        <w:object w:dxaOrig="3860" w:dyaOrig="660">
          <v:shape id="_x0000_i1038" type="#_x0000_t75" style="width:193.55pt;height:34.6pt" o:ole="">
            <v:imagedata r:id="rId46" o:title=""/>
          </v:shape>
          <o:OLEObject Type="Embed" ProgID="Equation.3" ShapeID="_x0000_i1038" DrawAspect="Content" ObjectID="_1833520819" r:id="rId47"/>
        </w:objec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А) </w:t>
      </w:r>
      <w:r w:rsidR="00393C00" w:rsidRPr="00842F6F">
        <w:rPr>
          <w:rFonts w:ascii="Cambria Math" w:hAnsi="Cambria Math" w:cs="Times New Roman"/>
          <w:sz w:val="24"/>
          <w:szCs w:val="24"/>
        </w:rPr>
        <w:t>23,32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>В)</w:t>
      </w:r>
      <w:r w:rsidR="00393C00" w:rsidRPr="00842F6F">
        <w:rPr>
          <w:rFonts w:ascii="Cambria Math" w:hAnsi="Cambria Math" w:cs="Times New Roman"/>
          <w:sz w:val="24"/>
          <w:szCs w:val="24"/>
        </w:rPr>
        <w:t xml:space="preserve"> 24,75</w:t>
      </w: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 </w:t>
      </w:r>
    </w:p>
    <w:p w:rsidR="00C929D5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С) </w:t>
      </w:r>
      <w:r w:rsidR="00393C00" w:rsidRPr="00842F6F">
        <w:rPr>
          <w:rFonts w:ascii="Cambria Math" w:hAnsi="Cambria Math" w:cs="Times New Roman"/>
          <w:sz w:val="24"/>
          <w:szCs w:val="24"/>
        </w:rPr>
        <w:t>23,25</w:t>
      </w:r>
    </w:p>
    <w:p w:rsidR="00E3426B" w:rsidRPr="00842F6F" w:rsidRDefault="00C929D5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</w:rPr>
      </w:pPr>
      <w:r w:rsidRPr="00842F6F">
        <w:rPr>
          <w:rFonts w:ascii="Cambria Math" w:hAnsi="Cambria Math" w:cs="Times New Roman"/>
          <w:sz w:val="24"/>
          <w:szCs w:val="24"/>
          <w:lang w:val="kk-KZ"/>
        </w:rPr>
        <w:t xml:space="preserve">D) </w:t>
      </w:r>
      <w:r w:rsidR="00393C00" w:rsidRPr="00842F6F">
        <w:rPr>
          <w:rFonts w:ascii="Cambria Math" w:hAnsi="Cambria Math" w:cs="Times New Roman"/>
          <w:sz w:val="24"/>
          <w:szCs w:val="24"/>
        </w:rPr>
        <w:t>25,23</w:t>
      </w:r>
    </w:p>
    <w:p w:rsid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782A99" w:rsidRPr="00B9790D" w:rsidRDefault="00782A99" w:rsidP="00782A99">
      <w:pPr>
        <w:rPr>
          <w:b/>
          <w:i/>
          <w:noProof/>
          <w:sz w:val="24"/>
          <w:szCs w:val="24"/>
          <w:lang w:val="kk-KZ" w:eastAsia="ru-RU"/>
        </w:rPr>
      </w:pPr>
      <w:r w:rsidRPr="00B9790D">
        <w:rPr>
          <w:b/>
          <w:sz w:val="32"/>
          <w:shd w:val="clear" w:color="auto" w:fill="FFFF00"/>
          <w:lang w:val="kk-KZ"/>
        </w:rPr>
        <w:t xml:space="preserve">ЕСКЕРТУ! </w:t>
      </w:r>
      <w:r w:rsidRPr="00B9790D">
        <w:rPr>
          <w:b/>
          <w:shd w:val="clear" w:color="auto" w:fill="FFFF00"/>
          <w:lang w:val="kk-KZ"/>
        </w:rPr>
        <w:br/>
      </w:r>
      <w:r w:rsidRPr="00B9790D">
        <w:rPr>
          <w:sz w:val="24"/>
          <w:szCs w:val="24"/>
          <w:lang w:val="kk-KZ"/>
        </w:rPr>
        <w:t xml:space="preserve">1) </w:t>
      </w:r>
      <w:r w:rsidRPr="00B9790D">
        <w:rPr>
          <w:b/>
          <w:i/>
          <w:noProof/>
          <w:sz w:val="24"/>
          <w:szCs w:val="24"/>
          <w:lang w:val="kk-KZ" w:eastAsia="ru-RU"/>
        </w:rPr>
        <w:t xml:space="preserve">ЖАУАП БЛАНКІСІНДЕГІ АТЫ-ЖӨНІ, </w:t>
      </w:r>
    </w:p>
    <w:p w:rsidR="00782A99" w:rsidRPr="00B9790D" w:rsidRDefault="00782A99" w:rsidP="00782A99">
      <w:pPr>
        <w:rPr>
          <w:b/>
          <w:sz w:val="24"/>
          <w:szCs w:val="24"/>
          <w:lang w:val="kk-KZ"/>
        </w:rPr>
      </w:pPr>
      <w:r w:rsidRPr="00B9790D">
        <w:rPr>
          <w:b/>
          <w:i/>
          <w:noProof/>
          <w:sz w:val="24"/>
          <w:szCs w:val="24"/>
          <w:lang w:val="kk-KZ" w:eastAsia="ru-RU"/>
        </w:rPr>
        <w:t>СЫНЫБЫН БАС ӘРІПТЕРМЕН ТОЛТЫРАМЫЗ!</w:t>
      </w:r>
    </w:p>
    <w:p w:rsidR="00782A99" w:rsidRPr="00B9790D" w:rsidRDefault="00782A99" w:rsidP="00782A99">
      <w:pPr>
        <w:rPr>
          <w:b/>
          <w:i/>
          <w:sz w:val="24"/>
          <w:szCs w:val="24"/>
          <w:lang w:val="kk-KZ"/>
        </w:rPr>
      </w:pPr>
      <w:r w:rsidRPr="00B9790D">
        <w:rPr>
          <w:sz w:val="24"/>
          <w:szCs w:val="24"/>
          <w:lang w:val="kk-KZ"/>
        </w:rPr>
        <w:lastRenderedPageBreak/>
        <w:t xml:space="preserve">2) </w:t>
      </w:r>
      <w:r w:rsidRPr="00B9790D">
        <w:rPr>
          <w:b/>
          <w:i/>
          <w:noProof/>
          <w:sz w:val="24"/>
          <w:szCs w:val="24"/>
          <w:lang w:val="kk-KZ" w:eastAsia="ru-RU"/>
        </w:rPr>
        <w:t xml:space="preserve">ЖАУАП БЛАНКІСІ ШЕТІНДЕГІ </w:t>
      </w:r>
      <w:r w:rsidRPr="00B9790D">
        <w:rPr>
          <w:b/>
          <w:i/>
          <w:sz w:val="24"/>
          <w:szCs w:val="24"/>
          <w:lang w:val="kk-KZ"/>
        </w:rPr>
        <w:t xml:space="preserve">ШТРИХКОДТЫ </w:t>
      </w:r>
      <w:r w:rsidRPr="00B9790D">
        <w:rPr>
          <w:b/>
          <w:i/>
          <w:sz w:val="24"/>
          <w:szCs w:val="24"/>
          <w:lang w:val="kk-KZ"/>
        </w:rPr>
        <w:lastRenderedPageBreak/>
        <w:t xml:space="preserve">РУЧКАМЕН БОЯУҒА БОЛМАЙДЫ! </w:t>
      </w:r>
    </w:p>
    <w:p w:rsidR="00B9790D" w:rsidRDefault="00B9790D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  <w:sectPr w:rsidR="00B9790D" w:rsidSect="00782A99">
          <w:type w:val="continuous"/>
          <w:pgSz w:w="11906" w:h="16838"/>
          <w:pgMar w:top="851" w:right="851" w:bottom="851" w:left="1134" w:header="709" w:footer="709" w:gutter="0"/>
          <w:cols w:num="2" w:sep="1" w:space="283"/>
          <w:docGrid w:linePitch="360"/>
        </w:sectPr>
      </w:pPr>
    </w:p>
    <w:p w:rsid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  <w:sectPr w:rsidR="00782A99" w:rsidSect="00B9790D">
          <w:type w:val="continuous"/>
          <w:pgSz w:w="11906" w:h="16838"/>
          <w:pgMar w:top="851" w:right="851" w:bottom="851" w:left="1134" w:header="709" w:footer="709" w:gutter="0"/>
          <w:cols w:sep="1" w:space="283"/>
          <w:docGrid w:linePitch="360"/>
        </w:sectPr>
      </w:pPr>
    </w:p>
    <w:p w:rsid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  <w:r>
        <w:rPr>
          <w:rFonts w:ascii="Cambria Math" w:hAnsi="Cambria Math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64DAAC48" wp14:editId="34103AD2">
            <wp:extent cx="6251944" cy="8168913"/>
            <wp:effectExtent l="0" t="0" r="0" b="3810"/>
            <wp:docPr id="25" name="Рисунок 25" descr="D:\Дрон видео-фото\Мектеп TULGA\TULGA ҚАБЫЛДАУ ЕМТИХАНЫ\2024-2025 оқу жылы\Қабылдау ЕМТИХАНЫ\ЖАУАП БЛАНКІСІ\60 сұрақ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D:\Дрон видео-фото\Мектеп TULGA\TULGA ҚАБЫЛДАУ ЕМТИХАНЫ\2024-2025 оқу жылы\Қабылдау ЕМТИХАНЫ\ЖАУАП БЛАНКІСІ\60 сұрақ.jpe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375" cy="818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p w:rsid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  <w:sectPr w:rsidR="00782A99" w:rsidSect="00782A99">
          <w:type w:val="continuous"/>
          <w:pgSz w:w="11906" w:h="16838"/>
          <w:pgMar w:top="851" w:right="851" w:bottom="851" w:left="1134" w:header="709" w:footer="709" w:gutter="0"/>
          <w:cols w:sep="1" w:space="283"/>
          <w:docGrid w:linePitch="360"/>
        </w:sectPr>
      </w:pPr>
    </w:p>
    <w:p w:rsidR="00782A99" w:rsidRPr="00782A99" w:rsidRDefault="00782A99" w:rsidP="00782A99">
      <w:pPr>
        <w:tabs>
          <w:tab w:val="left" w:pos="0"/>
          <w:tab w:val="left" w:pos="142"/>
        </w:tabs>
        <w:spacing w:after="0" w:line="240" w:lineRule="auto"/>
        <w:rPr>
          <w:rFonts w:ascii="Cambria Math" w:hAnsi="Cambria Math" w:cs="Times New Roman"/>
          <w:sz w:val="24"/>
          <w:szCs w:val="24"/>
          <w:lang w:val="kk-KZ"/>
        </w:rPr>
      </w:pPr>
    </w:p>
    <w:sectPr w:rsidR="00782A99" w:rsidRPr="00782A99" w:rsidSect="00782A99">
      <w:type w:val="continuous"/>
      <w:pgSz w:w="11906" w:h="16838"/>
      <w:pgMar w:top="851" w:right="851" w:bottom="851" w:left="1134" w:header="709" w:footer="709" w:gutter="0"/>
      <w:cols w:num="2" w:sep="1" w:space="283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B3300"/>
    <w:multiLevelType w:val="hybridMultilevel"/>
    <w:tmpl w:val="7910BAEC"/>
    <w:lvl w:ilvl="0" w:tplc="C1520AF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EA52D4"/>
    <w:multiLevelType w:val="hybridMultilevel"/>
    <w:tmpl w:val="844E2056"/>
    <w:lvl w:ilvl="0" w:tplc="C1520AF6">
      <w:start w:val="1"/>
      <w:numFmt w:val="upp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527FBE"/>
    <w:multiLevelType w:val="hybridMultilevel"/>
    <w:tmpl w:val="F9A60472"/>
    <w:lvl w:ilvl="0" w:tplc="C1520AF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5E7A"/>
    <w:rsid w:val="000025A8"/>
    <w:rsid w:val="00083D41"/>
    <w:rsid w:val="001C2497"/>
    <w:rsid w:val="00212BFB"/>
    <w:rsid w:val="00393C00"/>
    <w:rsid w:val="003F65D1"/>
    <w:rsid w:val="00421F85"/>
    <w:rsid w:val="004A0D9C"/>
    <w:rsid w:val="0050331E"/>
    <w:rsid w:val="0054690C"/>
    <w:rsid w:val="0059192D"/>
    <w:rsid w:val="00643F0B"/>
    <w:rsid w:val="006E5E7A"/>
    <w:rsid w:val="007173D8"/>
    <w:rsid w:val="00782A99"/>
    <w:rsid w:val="00813CF2"/>
    <w:rsid w:val="00816788"/>
    <w:rsid w:val="00842F6F"/>
    <w:rsid w:val="00926CD0"/>
    <w:rsid w:val="009B0C4A"/>
    <w:rsid w:val="00A358DA"/>
    <w:rsid w:val="00B70F88"/>
    <w:rsid w:val="00B843DC"/>
    <w:rsid w:val="00B9790D"/>
    <w:rsid w:val="00C82674"/>
    <w:rsid w:val="00C929D5"/>
    <w:rsid w:val="00CC5E1D"/>
    <w:rsid w:val="00E06404"/>
    <w:rsid w:val="00E3426B"/>
    <w:rsid w:val="00EA41CE"/>
    <w:rsid w:val="00EF0B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82A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E5E7A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6E5E7A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6E5E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E5E7A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rsid w:val="00B70F88"/>
  </w:style>
  <w:style w:type="table" w:styleId="a8">
    <w:name w:val="Table Grid"/>
    <w:basedOn w:val="a1"/>
    <w:rsid w:val="00B70F88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cdata">
    <w:name w:val="docdata"/>
    <w:aliases w:val="docy,v5,10717,bqiaagaaeyqcaaagiaiaaanekqaabvipaaaaaaaaaaaaaaaaaaaaaaaaaaaaaaaaaaaaaaaaaaaaaaaaaaaaaaaaaaaaaaaaaaaaaaaaaaaaaaaaaaaaaaaaaaaaaaaaaaaaaaaaaaaaaaaaaaaaaaaaaaaaaaaaaaaaaaaaaaaaaaaaaaaaaaaaaaaaaaaaaaaaaaaaaaaaaaaaaaaaaaaaaaaaaaaaaaaaaaa"/>
    <w:basedOn w:val="a"/>
    <w:rsid w:val="005919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rmal (Web)"/>
    <w:basedOn w:val="a"/>
    <w:uiPriority w:val="99"/>
    <w:semiHidden/>
    <w:unhideWhenUsed/>
    <w:rsid w:val="005919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82A9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782A9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E5E7A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6E5E7A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6E5E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E5E7A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rsid w:val="00B70F88"/>
  </w:style>
  <w:style w:type="table" w:styleId="a8">
    <w:name w:val="Table Grid"/>
    <w:basedOn w:val="a1"/>
    <w:rsid w:val="00B70F88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ocdata">
    <w:name w:val="docdata"/>
    <w:aliases w:val="docy,v5,10717,bqiaagaaeyqcaaagiaiaaanekqaabvipaaaaaaaaaaaaaaaaaaaaaaaaaaaaaaaaaaaaaaaaaaaaaaaaaaaaaaaaaaaaaaaaaaaaaaaaaaaaaaaaaaaaaaaaaaaaaaaaaaaaaaaaaaaaaaaaaaaaaaaaaaaaaaaaaaaaaaaaaaaaaaaaaaaaaaaaaaaaaaaaaaaaaaaaaaaaaaaaaaaaaaaaaaaaaaaaaaaaaaa"/>
    <w:basedOn w:val="a"/>
    <w:rsid w:val="005919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rmal (Web)"/>
    <w:basedOn w:val="a"/>
    <w:uiPriority w:val="99"/>
    <w:semiHidden/>
    <w:unhideWhenUsed/>
    <w:rsid w:val="005919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82A9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5.wmf"/><Relationship Id="rId39" Type="http://schemas.openxmlformats.org/officeDocument/2006/relationships/image" Target="media/image21.wmf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4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oleObject" Target="embeddings/oleObject6.bin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image" Target="media/image18.gif"/><Relationship Id="rId37" Type="http://schemas.openxmlformats.org/officeDocument/2006/relationships/image" Target="media/image20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36" Type="http://schemas.openxmlformats.org/officeDocument/2006/relationships/oleObject" Target="embeddings/oleObject9.bin"/><Relationship Id="rId49" Type="http://schemas.openxmlformats.org/officeDocument/2006/relationships/fontTable" Target="fontTable.xml"/><Relationship Id="rId10" Type="http://schemas.openxmlformats.org/officeDocument/2006/relationships/chart" Target="charts/chart2.xml"/><Relationship Id="rId19" Type="http://schemas.openxmlformats.org/officeDocument/2006/relationships/image" Target="media/image9.png"/><Relationship Id="rId31" Type="http://schemas.openxmlformats.org/officeDocument/2006/relationships/oleObject" Target="embeddings/oleObject7.bin"/><Relationship Id="rId44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png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image" Target="media/image19.wmf"/><Relationship Id="rId43" Type="http://schemas.openxmlformats.org/officeDocument/2006/relationships/chart" Target="charts/chart3.xml"/><Relationship Id="rId48" Type="http://schemas.openxmlformats.org/officeDocument/2006/relationships/image" Target="media/image25.jpeg"/><Relationship Id="rId8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3:$A$6</c:f>
              <c:strCache>
                <c:ptCount val="4"/>
                <c:pt idx="0">
                  <c:v>Руслан</c:v>
                </c:pt>
                <c:pt idx="1">
                  <c:v>Нұрбек</c:v>
                </c:pt>
                <c:pt idx="2">
                  <c:v>Иманғали</c:v>
                </c:pt>
                <c:pt idx="3">
                  <c:v>Елдос</c:v>
                </c:pt>
              </c:strCache>
            </c:strRef>
          </c:cat>
          <c:val>
            <c:numRef>
              <c:f>Лист1!$B$3:$B$6</c:f>
              <c:numCache>
                <c:formatCode>General</c:formatCode>
                <c:ptCount val="4"/>
                <c:pt idx="0">
                  <c:v>13</c:v>
                </c:pt>
                <c:pt idx="1">
                  <c:v>17</c:v>
                </c:pt>
                <c:pt idx="2">
                  <c:v>14</c:v>
                </c:pt>
                <c:pt idx="3">
                  <c:v>1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8AA-4EF2-8790-748702DAC6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73819776"/>
        <c:axId val="284643328"/>
      </c:barChart>
      <c:catAx>
        <c:axId val="1738197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84643328"/>
        <c:crosses val="autoZero"/>
        <c:auto val="1"/>
        <c:lblAlgn val="ctr"/>
        <c:lblOffset val="100"/>
        <c:noMultiLvlLbl val="0"/>
      </c:catAx>
      <c:valAx>
        <c:axId val="2846433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ақыт (мин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738197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spPr>
            <a:ln>
              <a:solidFill>
                <a:schemeClr val="tx1"/>
              </a:solidFill>
            </a:ln>
          </c:spPr>
          <c:dPt>
            <c:idx val="0"/>
            <c:bubble3D val="0"/>
            <c:spPr>
              <a:pattFill prst="solidDmnd">
                <a:fgClr>
                  <a:schemeClr val="bg1">
                    <a:lumMod val="95000"/>
                  </a:schemeClr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B57B-4103-BEF2-B4681592C0A8}"/>
              </c:ext>
            </c:extLst>
          </c:dPt>
          <c:dPt>
            <c:idx val="1"/>
            <c:bubble3D val="0"/>
            <c:spPr>
              <a:pattFill prst="lgGrid">
                <a:fgClr>
                  <a:schemeClr val="tx1">
                    <a:lumMod val="65000"/>
                    <a:lumOff val="35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ln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B57B-4103-BEF2-B4681592C0A8}"/>
              </c:ext>
            </c:extLst>
          </c:dPt>
          <c:dPt>
            <c:idx val="2"/>
            <c:bubble3D val="0"/>
            <c:spPr>
              <a:pattFill prst="diagBrick">
                <a:fgClr>
                  <a:srgbClr val="FFFF00"/>
                </a:fgClr>
                <a:bgClr>
                  <a:schemeClr val="accent4">
                    <a:lumMod val="60000"/>
                    <a:lumOff val="40000"/>
                  </a:schemeClr>
                </a:bgClr>
              </a:pattFill>
              <a:ln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B57B-4103-BEF2-B4681592C0A8}"/>
              </c:ext>
            </c:extLst>
          </c:dPt>
          <c:dPt>
            <c:idx val="3"/>
            <c:bubble3D val="0"/>
            <c:spPr>
              <a:pattFill prst="trellis">
                <a:fgClr>
                  <a:schemeClr val="accent6">
                    <a:lumMod val="75000"/>
                  </a:schemeClr>
                </a:fgClr>
                <a:bgClr>
                  <a:srgbClr val="00B050"/>
                </a:bgClr>
              </a:pattFill>
              <a:ln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B57B-4103-BEF2-B4681592C0A8}"/>
              </c:ext>
            </c:extLst>
          </c:dPt>
          <c:dLbls>
            <c:dLbl>
              <c:idx val="0"/>
              <c:layout>
                <c:manualLayout>
                  <c:x val="1.364402887139108E-2"/>
                  <c:y val="-6.9165937591134513E-2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57B-4103-BEF2-B4681592C0A8}"/>
                </c:ext>
              </c:extLst>
            </c:dLbl>
            <c:dLbl>
              <c:idx val="1"/>
              <c:layout>
                <c:manualLayout>
                  <c:x val="5.2777777777777792E-2"/>
                  <c:y val="-3.7037037037037264E-2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57B-4103-BEF2-B4681592C0A8}"/>
                </c:ext>
              </c:extLst>
            </c:dLbl>
            <c:dLbl>
              <c:idx val="2"/>
              <c:layout>
                <c:manualLayout>
                  <c:x val="-5.2777777777777792E-2"/>
                  <c:y val="-2.7777777777777863E-2"/>
                </c:manualLayout>
              </c:layout>
              <c:tx>
                <c:rich>
                  <a:bodyPr/>
                  <a:lstStyle/>
                  <a:p>
                    <a:r>
                      <a:rPr lang="kk-KZ"/>
                      <a:t>қызыл</a:t>
                    </a:r>
                    <a:r>
                      <a:rPr lang="ru-RU"/>
                      <a:t>
28%</a:t>
                    </a:r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57B-4103-BEF2-B4681592C0A8}"/>
                </c:ext>
              </c:extLst>
            </c:dLbl>
            <c:dLbl>
              <c:idx val="3"/>
              <c:layout>
                <c:manualLayout>
                  <c:x val="-4.7222222222222297E-2"/>
                  <c:y val="5.0925925925925923E-2"/>
                </c:manualLayout>
              </c:layout>
              <c:tx>
                <c:rich>
                  <a:bodyPr/>
                  <a:lstStyle/>
                  <a:p>
                    <a:r>
                      <a:rPr lang="ru-RU"/>
                      <a:t>сары</a:t>
                    </a:r>
                    <a:r>
                      <a:rPr lang="ru-RU" baseline="0"/>
                      <a:t> </a:t>
                    </a:r>
                    <a:r>
                      <a:rPr lang="ru-RU"/>
                      <a:t>24%</a:t>
                    </a:r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B57B-4103-BEF2-B4681592C0A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spc="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ru-RU"/>
              </a:p>
            </c:txPr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Лист1!$R$30:$R$33</c:f>
              <c:strCache>
                <c:ptCount val="4"/>
                <c:pt idx="0">
                  <c:v>ақ</c:v>
                </c:pt>
                <c:pt idx="1">
                  <c:v>қара</c:v>
                </c:pt>
                <c:pt idx="2">
                  <c:v>сары</c:v>
                </c:pt>
                <c:pt idx="3">
                  <c:v>жасыл</c:v>
                </c:pt>
              </c:strCache>
            </c:strRef>
          </c:cat>
          <c:val>
            <c:numRef>
              <c:f>Лист1!$S$30:$S$33</c:f>
              <c:numCache>
                <c:formatCode>General</c:formatCode>
                <c:ptCount val="4"/>
                <c:pt idx="0">
                  <c:v>8</c:v>
                </c:pt>
                <c:pt idx="1">
                  <c:v>4</c:v>
                </c:pt>
                <c:pt idx="2">
                  <c:v>7</c:v>
                </c:pt>
                <c:pt idx="3">
                  <c:v>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B57B-4103-BEF2-B4681592C0A8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zero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strRef>
              <c:f>Лист1!$A$1:$A$3</c:f>
              <c:strCache>
                <c:ptCount val="3"/>
                <c:pt idx="0">
                  <c:v>ақ</c:v>
                </c:pt>
                <c:pt idx="1">
                  <c:v>қара </c:v>
                </c:pt>
                <c:pt idx="2">
                  <c:v>сары</c:v>
                </c:pt>
              </c:strCache>
            </c:strRef>
          </c:cat>
          <c:val>
            <c:numRef>
              <c:f>Лист1!$B$1:$B$3</c:f>
              <c:numCache>
                <c:formatCode>General</c:formatCode>
                <c:ptCount val="3"/>
                <c:pt idx="0">
                  <c:v>7</c:v>
                </c:pt>
                <c:pt idx="1">
                  <c:v>8</c:v>
                </c:pt>
                <c:pt idx="2">
                  <c:v>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9A8-4F8D-869A-F541C22E1A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15127296"/>
        <c:axId val="315128832"/>
      </c:barChart>
      <c:catAx>
        <c:axId val="31512729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315128832"/>
        <c:crosses val="autoZero"/>
        <c:auto val="1"/>
        <c:lblAlgn val="ctr"/>
        <c:lblOffset val="100"/>
        <c:noMultiLvlLbl val="0"/>
      </c:catAx>
      <c:valAx>
        <c:axId val="31512883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ru-RU"/>
          </a:p>
        </c:txPr>
        <c:crossAx val="315127296"/>
        <c:crosses val="autoZero"/>
        <c:crossBetween val="between"/>
      </c:valAx>
      <c:dTable>
        <c:showHorzBorder val="1"/>
        <c:showVertBorder val="1"/>
        <c:showOutline val="1"/>
        <c:showKeys val="1"/>
        <c:txPr>
          <a:bodyPr/>
          <a:lstStyle/>
          <a:p>
            <a:pPr rtl="0"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ru-RU"/>
          </a:p>
        </c:txPr>
      </c:dTable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596</Words>
  <Characters>910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darbekov Eldos</dc:creator>
  <cp:lastModifiedBy>user</cp:lastModifiedBy>
  <cp:revision>2</cp:revision>
  <cp:lastPrinted>2025-05-13T16:59:00Z</cp:lastPrinted>
  <dcterms:created xsi:type="dcterms:W3CDTF">2026-02-25T05:33:00Z</dcterms:created>
  <dcterms:modified xsi:type="dcterms:W3CDTF">2026-02-25T05:33:00Z</dcterms:modified>
</cp:coreProperties>
</file>